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199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6662"/>
      </w:tblGrid>
      <w:tr w:rsidR="00914587" w:rsidRPr="00455D84" w:rsidTr="00AE2492">
        <w:tc>
          <w:tcPr>
            <w:tcW w:w="4537" w:type="dxa"/>
          </w:tcPr>
          <w:p w:rsidR="00914587" w:rsidRPr="00455D84" w:rsidRDefault="00914587" w:rsidP="00AE24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0" w:name="_GoBack"/>
            <w:bookmarkEnd w:id="0"/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>UBND HUYỆN THANH TRÌ</w:t>
            </w:r>
          </w:p>
          <w:p w:rsidR="00914587" w:rsidRPr="00455D84" w:rsidRDefault="00452CB9" w:rsidP="00AE24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65760</wp:posOffset>
                      </wp:positionH>
                      <wp:positionV relativeFrom="paragraph">
                        <wp:posOffset>192404</wp:posOffset>
                      </wp:positionV>
                      <wp:extent cx="1981200" cy="0"/>
                      <wp:effectExtent l="0" t="0" r="17780" b="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D963BF"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.8pt,15.15pt" to="184.8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" strokecolor="black [3213]">
                      <o:lock v:ext="edit" shapetype="f"/>
                    </v:line>
                  </w:pict>
                </mc:Fallback>
              </mc:AlternateContent>
            </w:r>
            <w:r w:rsidR="00914587"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>PHÒNG GIÁO DỤC – ĐÀO TẠO</w:t>
            </w:r>
          </w:p>
        </w:tc>
        <w:tc>
          <w:tcPr>
            <w:tcW w:w="6662" w:type="dxa"/>
          </w:tcPr>
          <w:p w:rsidR="00914587" w:rsidRPr="00455D84" w:rsidRDefault="00914587" w:rsidP="00AE24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KIỂM TRA </w:t>
            </w:r>
            <w:r w:rsidRPr="00455D84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GIỮA KÌ II</w:t>
            </w:r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NĂM HỌC 2020 – 2021</w:t>
            </w:r>
          </w:p>
          <w:p w:rsidR="00914587" w:rsidRPr="00455D84" w:rsidRDefault="00914587" w:rsidP="00AE24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>MÔN: TOÁN 9</w:t>
            </w:r>
          </w:p>
          <w:p w:rsidR="00914587" w:rsidRPr="00455D84" w:rsidRDefault="00914587" w:rsidP="00AE24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>Thời</w:t>
            </w:r>
            <w:r w:rsidR="005F312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>gian</w:t>
            </w:r>
            <w:r w:rsidR="005F312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>làm</w:t>
            </w:r>
            <w:r w:rsidR="005F312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455D84">
              <w:rPr>
                <w:rFonts w:ascii="Times New Roman" w:hAnsi="Times New Roman" w:cs="Times New Roman"/>
                <w:b/>
                <w:sz w:val="26"/>
                <w:szCs w:val="26"/>
              </w:rPr>
              <w:t>bài: 90 phút</w:t>
            </w:r>
          </w:p>
        </w:tc>
      </w:tr>
    </w:tbl>
    <w:p w:rsidR="00914587" w:rsidRPr="00455D84" w:rsidRDefault="00914587" w:rsidP="00455D84">
      <w:pPr>
        <w:spacing w:before="480"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455D84">
        <w:rPr>
          <w:rFonts w:ascii="Times New Roman" w:hAnsi="Times New Roman" w:cs="Times New Roman"/>
          <w:sz w:val="28"/>
          <w:szCs w:val="28"/>
        </w:rPr>
        <w:t xml:space="preserve">(2,0điểm) 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Cho hàm số </w:t>
      </w:r>
      <w:r w:rsidRPr="00455D84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0.25pt" o:ole="">
            <v:imagedata r:id="rId5" o:title=""/>
          </v:shape>
          <o:OLEObject Type="Embed" ProgID="Equation.DSMT4" ShapeID="_x0000_i1025" DrawAspect="Content" ObjectID="_1771358090" r:id="rId6"/>
        </w:objec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có đồ thị là parabol (P)</w:t>
      </w:r>
    </w:p>
    <w:p w:rsidR="00914587" w:rsidRPr="00455D84" w:rsidRDefault="00914587" w:rsidP="00455D84">
      <w:pPr>
        <w:spacing w:before="120"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a) Các điểm </w:t>
      </w:r>
      <w:r w:rsidR="004B03C4" w:rsidRPr="00455D84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100" w:dyaOrig="780">
          <v:shape id="_x0000_i1026" type="#_x0000_t75" style="width:105pt;height:39pt" o:ole="">
            <v:imagedata r:id="rId7" o:title=""/>
          </v:shape>
          <o:OLEObject Type="Embed" ProgID="Equation.DSMT4" ShapeID="_x0000_i1026" DrawAspect="Content" ObjectID="_1771358091" r:id="rId8"/>
        </w:object>
      </w:r>
      <w:r w:rsidR="004B03C4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có thuộc (P) không? Vì sao?</w:t>
      </w:r>
    </w:p>
    <w:p w:rsidR="004B03C4" w:rsidRPr="00AE2492" w:rsidRDefault="004B03C4" w:rsidP="00455D84">
      <w:pPr>
        <w:spacing w:before="120" w:after="0"/>
        <w:jc w:val="both"/>
        <w:rPr>
          <w:rFonts w:ascii="Times New Roman" w:hAnsi="Times New Roman" w:cs="Times New Roman"/>
          <w:sz w:val="28"/>
          <w:szCs w:val="28"/>
        </w:rPr>
      </w:pPr>
      <w:r w:rsidRPr="00455D84">
        <w:rPr>
          <w:rFonts w:ascii="Times New Roman" w:hAnsi="Times New Roman" w:cs="Times New Roman"/>
          <w:sz w:val="28"/>
          <w:szCs w:val="28"/>
          <w:lang w:val="vi-VN"/>
        </w:rPr>
        <w:t>b) Vẽ</w:t>
      </w:r>
      <w:r w:rsidR="00AE2492">
        <w:rPr>
          <w:rFonts w:ascii="Times New Roman" w:hAnsi="Times New Roman" w:cs="Times New Roman"/>
          <w:sz w:val="28"/>
          <w:szCs w:val="28"/>
          <w:lang w:val="vi-VN"/>
        </w:rPr>
        <w:t xml:space="preserve"> parabol (P</w:t>
      </w:r>
      <w:r w:rsidR="00AE2492">
        <w:rPr>
          <w:rFonts w:ascii="Times New Roman" w:hAnsi="Times New Roman" w:cs="Times New Roman"/>
          <w:sz w:val="28"/>
          <w:szCs w:val="28"/>
        </w:rPr>
        <w:t>) trên mặt phẳng tọa độ Oxy.</w:t>
      </w:r>
    </w:p>
    <w:p w:rsidR="00914587" w:rsidRPr="00455D84" w:rsidRDefault="00914587" w:rsidP="00455D84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b/>
          <w:sz w:val="28"/>
          <w:szCs w:val="28"/>
        </w:rPr>
        <w:t>Bài 2:</w:t>
      </w:r>
      <w:r w:rsidRPr="00455D84">
        <w:rPr>
          <w:rFonts w:ascii="Times New Roman" w:hAnsi="Times New Roman" w:cs="Times New Roman"/>
          <w:sz w:val="28"/>
          <w:szCs w:val="28"/>
        </w:rPr>
        <w:t xml:space="preserve"> (2,0 điểm) </w:t>
      </w:r>
    </w:p>
    <w:p w:rsidR="004B03C4" w:rsidRPr="00AE2492" w:rsidRDefault="004B03C4" w:rsidP="00455D8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a) Viết phương trình đường thẳng đi qua hai điểm </w:t>
      </w:r>
      <w:r w:rsidRPr="00455D84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240" w:dyaOrig="420">
          <v:shape id="_x0000_i1027" type="#_x0000_t75" style="width:62.25pt;height:21pt" o:ole="">
            <v:imagedata r:id="rId9" o:title=""/>
          </v:shape>
          <o:OLEObject Type="Embed" ProgID="Equation.DSMT4" ShapeID="_x0000_i1027" DrawAspect="Content" ObjectID="_1771358092" r:id="rId10"/>
        </w:objec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="00AE2492" w:rsidRPr="00455D84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980" w:dyaOrig="420">
          <v:shape id="_x0000_i1028" type="#_x0000_t75" style="width:48.75pt;height:21pt" o:ole="">
            <v:imagedata r:id="rId11" o:title=""/>
          </v:shape>
          <o:OLEObject Type="Embed" ProgID="Equation.DSMT4" ShapeID="_x0000_i1028" DrawAspect="Content" ObjectID="_1771358093" r:id="rId12"/>
        </w:object>
      </w:r>
    </w:p>
    <w:p w:rsidR="004B03C4" w:rsidRPr="00455D84" w:rsidRDefault="004B03C4" w:rsidP="00455D84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sz w:val="28"/>
          <w:szCs w:val="28"/>
          <w:lang w:val="vi-VN"/>
        </w:rPr>
        <w:t>b) Giải hệ</w:t>
      </w:r>
      <w:r w:rsidR="00C61082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phương trình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Pr="00455D84">
        <w:rPr>
          <w:rFonts w:ascii="Times New Roman" w:hAnsi="Times New Roman" w:cs="Times New Roman"/>
          <w:position w:val="-40"/>
          <w:sz w:val="28"/>
          <w:szCs w:val="28"/>
          <w:lang w:val="vi-VN"/>
        </w:rPr>
        <w:object w:dxaOrig="2680" w:dyaOrig="940">
          <v:shape id="_x0000_i1029" type="#_x0000_t75" style="width:134.25pt;height:47.25pt" o:ole="">
            <v:imagedata r:id="rId13" o:title=""/>
          </v:shape>
          <o:OLEObject Type="Embed" ProgID="Equation.DSMT4" ShapeID="_x0000_i1029" DrawAspect="Content" ObjectID="_1771358094" r:id="rId14"/>
        </w:object>
      </w:r>
    </w:p>
    <w:p w:rsidR="00914587" w:rsidRPr="00455D84" w:rsidRDefault="00914587" w:rsidP="00455D84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b/>
          <w:sz w:val="28"/>
          <w:szCs w:val="28"/>
        </w:rPr>
        <w:t>Bài 3</w:t>
      </w:r>
      <w:r w:rsidR="00455D84">
        <w:rPr>
          <w:rFonts w:ascii="Times New Roman" w:hAnsi="Times New Roman" w:cs="Times New Roman"/>
          <w:sz w:val="28"/>
          <w:szCs w:val="28"/>
        </w:rPr>
        <w:t>:</w:t>
      </w:r>
      <w:r w:rsidR="00C61082" w:rsidRPr="00455D84">
        <w:rPr>
          <w:rFonts w:ascii="Times New Roman" w:hAnsi="Times New Roman" w:cs="Times New Roman"/>
          <w:sz w:val="28"/>
          <w:szCs w:val="28"/>
        </w:rPr>
        <w:t>(</w:t>
      </w:r>
      <w:r w:rsidR="00C61082" w:rsidRPr="00455D84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455D84">
        <w:rPr>
          <w:rFonts w:ascii="Times New Roman" w:hAnsi="Times New Roman" w:cs="Times New Roman"/>
          <w:sz w:val="28"/>
          <w:szCs w:val="28"/>
        </w:rPr>
        <w:t xml:space="preserve"> điểm) </w:t>
      </w:r>
      <w:r w:rsidR="00C61082" w:rsidRPr="00455D84">
        <w:rPr>
          <w:rFonts w:ascii="Times New Roman" w:hAnsi="Times New Roman" w:cs="Times New Roman"/>
          <w:sz w:val="28"/>
          <w:szCs w:val="28"/>
          <w:lang w:val="vi-VN"/>
        </w:rPr>
        <w:t>Hai người thợ cùng làm chung một công việc thì sau 6 ngày sẽ hoàn thành. Nếu người thứ nhất làm trong 2 ngày</w:t>
      </w:r>
      <w:r w:rsidR="00951D30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rồi dừng lại</w:t>
      </w:r>
      <w:r w:rsidR="00C61082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và người thứ hai làm</w:t>
      </w:r>
      <w:r w:rsidR="00951D30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tiếp công việc đó</w:t>
      </w:r>
      <w:r w:rsidR="00C61082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trong 3 ngày thì hoàn thành được 40% công việc. Hỏi nếu làm một mình thì mỗi người hoàn thành công việc đó trong thời gian bao lâu?</w:t>
      </w:r>
    </w:p>
    <w:p w:rsidR="00555C08" w:rsidRPr="00455D84" w:rsidRDefault="00914587" w:rsidP="00464C17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b/>
          <w:sz w:val="28"/>
          <w:szCs w:val="28"/>
          <w:lang w:val="vi-VN"/>
        </w:rPr>
        <w:t>Bài 4:</w:t>
      </w:r>
      <w:r w:rsidR="00C61082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(</w:t>
      </w:r>
      <w:r w:rsidR="003374AF" w:rsidRPr="00455D84">
        <w:rPr>
          <w:rFonts w:ascii="Times New Roman" w:hAnsi="Times New Roman" w:cs="Times New Roman"/>
          <w:sz w:val="28"/>
          <w:szCs w:val="28"/>
          <w:lang w:val="vi-VN"/>
        </w:rPr>
        <w:t>3,5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điểm)</w:t>
      </w:r>
      <w:r w:rsidR="00555C08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Cho đường tròn (O; R) và dây AB cố định (AB &lt; 2R). Từ điểm C bất kì trên tia đối của tia AB, kẻ tiếp tuyến CD với đường tròn </w:t>
      </w:r>
      <w:r w:rsidR="002402B8">
        <w:rPr>
          <w:rFonts w:ascii="Times New Roman" w:hAnsi="Times New Roman" w:cs="Times New Roman"/>
          <w:sz w:val="28"/>
          <w:szCs w:val="28"/>
        </w:rPr>
        <w:t>(O) (D nằm trên cung lớn AB).</w:t>
      </w:r>
      <w:r w:rsidR="00555C08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Gọi I là trung điểm của dây AB. Tia DI cắt đường tròn (O) tại điểm thứ hai K. Kẻ đường thẳng KE song song với AB </w:t>
      </w:r>
      <w:r w:rsidR="00555C08" w:rsidRPr="00455D84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30" type="#_x0000_t75" style="width:57pt;height:18pt" o:ole="">
            <v:imagedata r:id="rId15" o:title=""/>
          </v:shape>
          <o:OLEObject Type="Embed" ProgID="Equation.DSMT4" ShapeID="_x0000_i1030" DrawAspect="Content" ObjectID="_1771358095" r:id="rId16"/>
        </w:object>
      </w:r>
      <w:r w:rsidR="00555C08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Chứng minh rằng:</w:t>
      </w:r>
    </w:p>
    <w:p w:rsidR="00555C08" w:rsidRPr="00455D84" w:rsidRDefault="00555C08" w:rsidP="00464C17">
      <w:pPr>
        <w:pStyle w:val="ListParagraph"/>
        <w:numPr>
          <w:ilvl w:val="1"/>
          <w:numId w:val="5"/>
        </w:numPr>
        <w:spacing w:after="0"/>
        <w:ind w:left="851" w:hanging="567"/>
        <w:jc w:val="both"/>
        <w:rPr>
          <w:rFonts w:ascii="Times New Roman" w:hAnsi="Times New Roman" w:cs="Times New Roman"/>
          <w:sz w:val="28"/>
          <w:szCs w:val="28"/>
        </w:rPr>
      </w:pPr>
      <w:r w:rsidRPr="00455D84">
        <w:rPr>
          <w:rFonts w:ascii="Times New Roman" w:hAnsi="Times New Roman" w:cs="Times New Roman"/>
          <w:sz w:val="28"/>
          <w:szCs w:val="28"/>
        </w:rPr>
        <w:t>Chứ</w:t>
      </w:r>
      <w:r w:rsidR="00455D84">
        <w:rPr>
          <w:rFonts w:ascii="Times New Roman" w:hAnsi="Times New Roman" w:cs="Times New Roman"/>
          <w:sz w:val="28"/>
          <w:szCs w:val="28"/>
        </w:rPr>
        <w:t xml:space="preserve">ng minh </w:t>
      </w:r>
      <w:r w:rsidR="00455D84">
        <w:rPr>
          <w:rFonts w:ascii="Times New Roman" w:hAnsi="Times New Roman" w:cs="Times New Roman"/>
          <w:sz w:val="28"/>
          <w:szCs w:val="28"/>
          <w:lang w:val="vi-VN"/>
        </w:rPr>
        <w:t>tứ giác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CDOI</w:t>
      </w:r>
      <w:r w:rsidR="00455D84">
        <w:rPr>
          <w:rFonts w:ascii="Times New Roman" w:hAnsi="Times New Roman" w:cs="Times New Roman"/>
          <w:sz w:val="28"/>
          <w:szCs w:val="28"/>
          <w:lang w:val="vi-VN"/>
        </w:rPr>
        <w:t xml:space="preserve"> nội tiếp.</w:t>
      </w:r>
    </w:p>
    <w:p w:rsidR="00555C08" w:rsidRPr="00455D84" w:rsidRDefault="00555C08" w:rsidP="00464C17">
      <w:pPr>
        <w:pStyle w:val="ListParagraph"/>
        <w:numPr>
          <w:ilvl w:val="1"/>
          <w:numId w:val="5"/>
        </w:numPr>
        <w:spacing w:after="0"/>
        <w:ind w:left="851" w:hanging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sz w:val="28"/>
          <w:szCs w:val="28"/>
          <w:lang w:val="vi-VN"/>
        </w:rPr>
        <w:t>CD</w:t>
      </w:r>
      <w:r w:rsidRPr="00455D8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= CA. CB.</w:t>
      </w:r>
    </w:p>
    <w:p w:rsidR="00555C08" w:rsidRPr="00455D84" w:rsidRDefault="00555C08" w:rsidP="00464C17">
      <w:pPr>
        <w:pStyle w:val="ListParagraph"/>
        <w:numPr>
          <w:ilvl w:val="1"/>
          <w:numId w:val="5"/>
        </w:numPr>
        <w:spacing w:after="0"/>
        <w:ind w:left="851" w:hanging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sz w:val="28"/>
          <w:szCs w:val="28"/>
          <w:lang w:val="vi-VN"/>
        </w:rPr>
        <w:t>CE là tiếp tuyến của đường tròn (O).</w:t>
      </w:r>
    </w:p>
    <w:p w:rsidR="00555C08" w:rsidRPr="00455D84" w:rsidRDefault="00555C08" w:rsidP="00464C17">
      <w:pPr>
        <w:pStyle w:val="ListParagraph"/>
        <w:numPr>
          <w:ilvl w:val="1"/>
          <w:numId w:val="5"/>
        </w:numPr>
        <w:spacing w:after="0"/>
        <w:ind w:left="851" w:hanging="567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Khi C chuyển động trên tia đối của tia AB thì trọng tâm G của tam giác ABD </w:t>
      </w:r>
      <w:r w:rsidRPr="00455D84">
        <w:rPr>
          <w:rFonts w:ascii="Times New Roman" w:hAnsi="Times New Roman" w:cs="Times New Roman"/>
          <w:sz w:val="28"/>
          <w:szCs w:val="28"/>
        </w:rPr>
        <w:t>chuyển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động trên một</w:t>
      </w:r>
      <w:r w:rsidRPr="00455D84">
        <w:rPr>
          <w:rFonts w:ascii="Times New Roman" w:hAnsi="Times New Roman" w:cs="Times New Roman"/>
          <w:sz w:val="28"/>
          <w:szCs w:val="28"/>
        </w:rPr>
        <w:t xml:space="preserve"> đường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tròn cố định.</w:t>
      </w:r>
    </w:p>
    <w:p w:rsidR="00415911" w:rsidRPr="00455D84" w:rsidRDefault="00914587" w:rsidP="00464C17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 xml:space="preserve">Bài 5: </w:t>
      </w:r>
      <w:r w:rsidR="003374AF" w:rsidRPr="00455D84">
        <w:rPr>
          <w:rFonts w:ascii="Times New Roman" w:hAnsi="Times New Roman" w:cs="Times New Roman"/>
          <w:sz w:val="28"/>
          <w:szCs w:val="28"/>
          <w:lang w:val="vi-VN"/>
        </w:rPr>
        <w:t>(0,5</w:t>
      </w:r>
      <w:r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 điểm)</w:t>
      </w:r>
      <w:r w:rsidR="00415911" w:rsidRPr="00455D84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455D84" w:rsidRPr="00455D84">
        <w:rPr>
          <w:rFonts w:ascii="Times New Roman" w:hAnsi="Times New Roman" w:cs="Times New Roman"/>
          <w:sz w:val="28"/>
          <w:szCs w:val="28"/>
          <w:lang w:val="vi-VN"/>
        </w:rPr>
        <w:t>Cho a, b, c là các số thực dương thỏa mãn: ab + bc + ac = 3abc. Tìm giá trị nhỏ nhất của biểu thức:</w:t>
      </w:r>
    </w:p>
    <w:p w:rsidR="00415911" w:rsidRPr="00455D84" w:rsidRDefault="00455D84" w:rsidP="00455D8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455D84">
        <w:rPr>
          <w:rFonts w:ascii="Times New Roman" w:hAnsi="Times New Roman" w:cs="Times New Roman"/>
          <w:position w:val="-40"/>
          <w:sz w:val="28"/>
          <w:szCs w:val="28"/>
          <w:lang w:val="vi-VN"/>
        </w:rPr>
        <w:object w:dxaOrig="4599" w:dyaOrig="880">
          <v:shape id="_x0000_i1031" type="#_x0000_t75" style="width:230.25pt;height:44.25pt" o:ole="">
            <v:imagedata r:id="rId17" o:title=""/>
          </v:shape>
          <o:OLEObject Type="Embed" ProgID="Equation.DSMT4" ShapeID="_x0000_i1031" DrawAspect="Content" ObjectID="_1771358096" r:id="rId18"/>
        </w:object>
      </w:r>
    </w:p>
    <w:p w:rsidR="00914587" w:rsidRPr="00455D84" w:rsidRDefault="00914587" w:rsidP="00455D84">
      <w:pPr>
        <w:spacing w:after="0"/>
        <w:jc w:val="center"/>
        <w:rPr>
          <w:rFonts w:ascii="Times New Roman" w:hAnsi="Times New Roman" w:cs="Times New Roman"/>
          <w:noProof/>
          <w:sz w:val="26"/>
          <w:szCs w:val="26"/>
        </w:rPr>
      </w:pPr>
    </w:p>
    <w:p w:rsidR="00914587" w:rsidRPr="00455D84" w:rsidRDefault="00914587" w:rsidP="00455D8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55D84">
        <w:rPr>
          <w:rFonts w:ascii="Times New Roman" w:hAnsi="Times New Roman" w:cs="Times New Roman"/>
          <w:sz w:val="26"/>
          <w:szCs w:val="26"/>
          <w:lang w:val="vi-VN"/>
        </w:rPr>
        <w:t>Hết</w:t>
      </w:r>
    </w:p>
    <w:p w:rsidR="00914587" w:rsidRPr="00455D84" w:rsidRDefault="00452CB9" w:rsidP="00455D84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1945</wp:posOffset>
                </wp:positionH>
                <wp:positionV relativeFrom="paragraph">
                  <wp:posOffset>8890</wp:posOffset>
                </wp:positionV>
                <wp:extent cx="4525010" cy="14605"/>
                <wp:effectExtent l="0" t="0" r="1905" b="825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525010" cy="146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419DB3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25.35pt,.7pt" to="381.6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" strokecolor="black [3213]">
                <o:lock v:ext="edit" shapetype="f"/>
              </v:line>
            </w:pict>
          </mc:Fallback>
        </mc:AlternateContent>
      </w:r>
    </w:p>
    <w:p w:rsidR="00914587" w:rsidRPr="00455D84" w:rsidRDefault="00914587" w:rsidP="00914587">
      <w:pPr>
        <w:spacing w:after="0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455D84" w:rsidRDefault="00455D84" w:rsidP="00914587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</w:p>
    <w:p w:rsidR="00455D84" w:rsidRDefault="00455D84" w:rsidP="00914587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</w:p>
    <w:tbl>
      <w:tblPr>
        <w:tblStyle w:val="TableGrid"/>
        <w:tblW w:w="11199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6662"/>
      </w:tblGrid>
      <w:tr w:rsidR="00AE2492" w:rsidRPr="00195767" w:rsidTr="00AE2492">
        <w:tc>
          <w:tcPr>
            <w:tcW w:w="4537" w:type="dxa"/>
          </w:tcPr>
          <w:p w:rsidR="00AE2492" w:rsidRPr="00195767" w:rsidRDefault="00AE2492" w:rsidP="00AE2492">
            <w:pPr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95767">
              <w:rPr>
                <w:rFonts w:ascii="Times New Roman" w:hAnsi="Times New Roman" w:cs="Times New Roman"/>
                <w:b/>
                <w:sz w:val="26"/>
                <w:szCs w:val="26"/>
              </w:rPr>
              <w:t>UBND HUYỆN THANH TRÌ</w:t>
            </w:r>
          </w:p>
          <w:p w:rsidR="00AE2492" w:rsidRPr="00195767" w:rsidRDefault="00452CB9" w:rsidP="00AE2492">
            <w:pPr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365760</wp:posOffset>
                      </wp:positionH>
                      <wp:positionV relativeFrom="paragraph">
                        <wp:posOffset>240029</wp:posOffset>
                      </wp:positionV>
                      <wp:extent cx="1981200" cy="0"/>
                      <wp:effectExtent l="0" t="0" r="1778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812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14701F" id="Straight Connector 3" o:spid="_x0000_s1026" style="position:absolute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.8pt,18.9pt" to="184.8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" strokecolor="black [3213]">
                      <o:lock v:ext="edit" shapetype="f"/>
                    </v:line>
                  </w:pict>
                </mc:Fallback>
              </mc:AlternateContent>
            </w:r>
            <w:r w:rsidR="00AE2492" w:rsidRPr="00195767">
              <w:rPr>
                <w:rFonts w:ascii="Times New Roman" w:hAnsi="Times New Roman" w:cs="Times New Roman"/>
                <w:b/>
                <w:sz w:val="26"/>
                <w:szCs w:val="26"/>
              </w:rPr>
              <w:t>PHÒNG GIÁO DỤC – ĐÀO TẠO</w:t>
            </w:r>
          </w:p>
        </w:tc>
        <w:tc>
          <w:tcPr>
            <w:tcW w:w="6662" w:type="dxa"/>
          </w:tcPr>
          <w:p w:rsidR="00AE2492" w:rsidRDefault="00AE2492" w:rsidP="00AE2492">
            <w:pPr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IỂU ĐIỂM VÀ HƯỚNG DẪN CHẤM</w:t>
            </w:r>
          </w:p>
          <w:p w:rsidR="00AE2492" w:rsidRPr="00AE2492" w:rsidRDefault="00AE2492" w:rsidP="00AE2492">
            <w:pPr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Ề KIỂM TRA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GIỮA KÌ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I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  <w:p w:rsidR="00AE2492" w:rsidRDefault="00AE2492" w:rsidP="00AE2492">
            <w:pPr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Môn: Toán 9</w:t>
            </w:r>
          </w:p>
          <w:p w:rsidR="00AE2492" w:rsidRPr="000B460A" w:rsidRDefault="00AE2492" w:rsidP="00AE2492">
            <w:pPr>
              <w:spacing w:after="6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ăm học: 2020 - 2021</w:t>
            </w:r>
          </w:p>
        </w:tc>
      </w:tr>
    </w:tbl>
    <w:p w:rsidR="00AE2492" w:rsidRDefault="00AE2492" w:rsidP="00AE2492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</w:p>
    <w:tbl>
      <w:tblPr>
        <w:tblStyle w:val="TableGrid"/>
        <w:tblW w:w="10632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418"/>
        <w:gridCol w:w="8080"/>
        <w:gridCol w:w="1134"/>
      </w:tblGrid>
      <w:tr w:rsidR="00AE2492" w:rsidTr="007B0AAF">
        <w:tc>
          <w:tcPr>
            <w:tcW w:w="1418" w:type="dxa"/>
            <w:vAlign w:val="center"/>
          </w:tcPr>
          <w:p w:rsidR="00AE2492" w:rsidRDefault="00AE2492" w:rsidP="00C4537A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ài</w:t>
            </w:r>
          </w:p>
        </w:tc>
        <w:tc>
          <w:tcPr>
            <w:tcW w:w="8080" w:type="dxa"/>
            <w:vAlign w:val="center"/>
          </w:tcPr>
          <w:p w:rsidR="00AE2492" w:rsidRDefault="00AE2492" w:rsidP="00C4537A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</w:t>
            </w:r>
          </w:p>
        </w:tc>
        <w:tc>
          <w:tcPr>
            <w:tcW w:w="1134" w:type="dxa"/>
            <w:vAlign w:val="center"/>
          </w:tcPr>
          <w:p w:rsidR="00AE2492" w:rsidRDefault="00AE2492" w:rsidP="00C4537A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Điểm</w:t>
            </w:r>
          </w:p>
        </w:tc>
      </w:tr>
      <w:tr w:rsidR="00AE2492" w:rsidTr="007B0AAF">
        <w:tc>
          <w:tcPr>
            <w:tcW w:w="1418" w:type="dxa"/>
            <w:vMerge w:val="restart"/>
            <w:vAlign w:val="center"/>
          </w:tcPr>
          <w:p w:rsidR="00AE2492" w:rsidRDefault="00464C17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</w:t>
            </w:r>
            <w:r w:rsidR="00AE249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</w:p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2 điểm)</w:t>
            </w:r>
          </w:p>
        </w:tc>
        <w:tc>
          <w:tcPr>
            <w:tcW w:w="8080" w:type="dxa"/>
          </w:tcPr>
          <w:p w:rsidR="00AE2492" w:rsidRDefault="00CF4EC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AE2492">
              <w:rPr>
                <w:rFonts w:ascii="Times New Roman" w:hAnsi="Times New Roman" w:cs="Times New Roman"/>
                <w:sz w:val="28"/>
                <w:szCs w:val="28"/>
              </w:rPr>
              <w:t>Lập luận chứng minh được A(-2;8) thuộc (P)</w:t>
            </w:r>
          </w:p>
          <w:p w:rsidR="00AE2492" w:rsidRPr="00AE2492" w:rsidRDefault="00AE2492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ập luận chứng minh được</w:t>
            </w:r>
            <w:r w:rsidRPr="00AE2492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940" w:dyaOrig="780">
                <v:shape id="_x0000_i1032" type="#_x0000_t75" style="width:47.25pt;height:39pt" o:ole="">
                  <v:imagedata r:id="rId19" o:title=""/>
                </v:shape>
                <o:OLEObject Type="Embed" ProgID="Equation.DSMT4" ShapeID="_x0000_i1032" DrawAspect="Content" ObjectID="_1771358097" r:id="rId20"/>
              </w:object>
            </w:r>
            <w:r w:rsidR="00CF4ECF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uộ</w:t>
            </w:r>
            <w:r w:rsidR="00CF4ECF">
              <w:rPr>
                <w:rFonts w:ascii="Times New Roman" w:hAnsi="Times New Roman" w:cs="Times New Roman"/>
                <w:sz w:val="28"/>
                <w:szCs w:val="28"/>
              </w:rPr>
              <w:t>c (P)</w:t>
            </w:r>
          </w:p>
        </w:tc>
        <w:tc>
          <w:tcPr>
            <w:tcW w:w="1134" w:type="dxa"/>
          </w:tcPr>
          <w:p w:rsidR="00AE2492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F4ECF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F4ECF" w:rsidRPr="00AE2492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AE2492" w:rsidTr="007B0AAF">
        <w:tc>
          <w:tcPr>
            <w:tcW w:w="1418" w:type="dxa"/>
            <w:vMerge/>
          </w:tcPr>
          <w:p w:rsidR="00AE2492" w:rsidRDefault="00AE2492" w:rsidP="00AE2492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AE2492" w:rsidRDefault="00CF4EC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</w:p>
          <w:p w:rsidR="00CF4ECF" w:rsidRDefault="00CF4EC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ập được bảng giá trị: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08"/>
              <w:gridCol w:w="1308"/>
              <w:gridCol w:w="1308"/>
              <w:gridCol w:w="1308"/>
              <w:gridCol w:w="1308"/>
              <w:gridCol w:w="1309"/>
            </w:tblGrid>
            <w:tr w:rsidR="00CF4ECF" w:rsidTr="00CF4ECF"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309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</w:tr>
            <w:tr w:rsidR="00CF4ECF" w:rsidTr="00CF4ECF"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y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308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309" w:type="dxa"/>
                </w:tcPr>
                <w:p w:rsidR="00CF4ECF" w:rsidRDefault="00CF4ECF" w:rsidP="00CF4EC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8</w:t>
                  </w:r>
                </w:p>
              </w:tc>
            </w:tr>
          </w:tbl>
          <w:p w:rsidR="00CF4ECF" w:rsidRDefault="00CF4EC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đồ thị hàm số:</w:t>
            </w:r>
          </w:p>
          <w:p w:rsidR="00CF4ECF" w:rsidRPr="00AE2492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2008519" cy="3390900"/>
                  <wp:effectExtent l="0" t="0" r="0" b="0"/>
                  <wp:docPr id="4" name="Picture 4" descr="LỜI GIẢI] Cho hàm số y = 2x^2 có đồ thị là ( P ). a) Vẽ đồ thị ( P ). b)  Tìm tham số m để đường thẳng ( d ): - Tự Học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 descr="LỜI GIẢI] Cho hàm số y = 2x^2 có đồ thị là ( P ). a) Vẽ đồ thị ( P ). b)  Tìm tham số m để đường thẳng ( d ): - Tự Học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435" cy="3392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AE2492" w:rsidRDefault="00AE2492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F4ECF" w:rsidRDefault="00CF4ECF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F4ECF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4EC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F4ECF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F4ECF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6E8D" w:rsidRDefault="00B86E8D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F4ECF" w:rsidRPr="00CF4ECF" w:rsidRDefault="00CF4ECF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</w:t>
            </w:r>
          </w:p>
          <w:p w:rsidR="00AE2492" w:rsidRDefault="00AE2492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F4ECF" w:rsidRDefault="00CF4ECF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F4ECF" w:rsidRPr="00AE2492" w:rsidRDefault="00CF4ECF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64C17" w:rsidTr="007B0AAF">
        <w:tc>
          <w:tcPr>
            <w:tcW w:w="1418" w:type="dxa"/>
            <w:vMerge w:val="restart"/>
            <w:vAlign w:val="center"/>
          </w:tcPr>
          <w:p w:rsidR="00C4537A" w:rsidRDefault="00C4537A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64C17" w:rsidRDefault="00C4537A" w:rsidP="00C4537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</w:t>
            </w:r>
            <w:r w:rsidR="00464C17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</w:p>
          <w:p w:rsidR="00464C17" w:rsidRDefault="00464C17" w:rsidP="00C4537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2 điểm)</w:t>
            </w:r>
          </w:p>
        </w:tc>
        <w:tc>
          <w:tcPr>
            <w:tcW w:w="8080" w:type="dxa"/>
          </w:tcPr>
          <w:p w:rsidR="00464C17" w:rsidRDefault="00464C17" w:rsidP="00CF4ECF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t xml:space="preserve">a)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Giả sử phương trình đường thẳng đi qua hai điểm M(-2;-5) và N(4;7) là y = ax +b.</w:t>
            </w:r>
          </w:p>
          <w:p w:rsidR="00464C17" w:rsidRDefault="00464C17" w:rsidP="00CF4ECF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Khi đó, a và b là nghiệm của hệ phương trình:</w:t>
            </w:r>
          </w:p>
          <w:p w:rsidR="00464C17" w:rsidRDefault="00464C17" w:rsidP="00CF4ECF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B86E8D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6259" w:dyaOrig="820">
                <v:shape id="_x0000_i1033" type="#_x0000_t75" style="width:312.75pt;height:41.25pt" o:ole="">
                  <v:imagedata r:id="rId22" o:title=""/>
                </v:shape>
                <o:OLEObject Type="Embed" ProgID="Equation.DSMT4" ShapeID="_x0000_i1033" DrawAspect="Content" ObjectID="_1771358098" r:id="rId23"/>
              </w:object>
            </w:r>
          </w:p>
          <w:p w:rsidR="00464C17" w:rsidRPr="00B86E8D" w:rsidRDefault="00464C17" w:rsidP="00AE2492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Vậy phương trình đường thẳng đi qua hai điểm M(-2;-5) và N(4;7) là y = 2x – 1.</w:t>
            </w:r>
          </w:p>
        </w:tc>
        <w:tc>
          <w:tcPr>
            <w:tcW w:w="1134" w:type="dxa"/>
          </w:tcPr>
          <w:p w:rsidR="00464C17" w:rsidRDefault="00464C17" w:rsidP="00B86E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4C17" w:rsidRDefault="00464C17" w:rsidP="00B86E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B86E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B86E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B86E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464C17" w:rsidRDefault="00464C17" w:rsidP="00B86E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Pr="00CF4ECF" w:rsidRDefault="00464C17" w:rsidP="00B86E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64C17" w:rsidTr="007B0AAF">
        <w:tc>
          <w:tcPr>
            <w:tcW w:w="1418" w:type="dxa"/>
            <w:vMerge/>
          </w:tcPr>
          <w:p w:rsidR="00464C17" w:rsidRDefault="00464C17" w:rsidP="00AE2492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464C17" w:rsidRDefault="00464C17" w:rsidP="00AE2492">
            <w:pPr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b) </w:t>
            </w:r>
          </w:p>
          <w:p w:rsidR="00464C17" w:rsidRDefault="00464C17" w:rsidP="00AE2492">
            <w:pPr>
              <w:rPr>
                <w:rFonts w:ascii="Times New Roman" w:hAnsi="Times New Roman" w:cs="Times New Roman"/>
                <w:position w:val="-40"/>
                <w:sz w:val="28"/>
                <w:szCs w:val="28"/>
              </w:rPr>
            </w:pPr>
            <w:r w:rsidRPr="00464C17"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3280" w:dyaOrig="5340">
                <v:shape id="_x0000_i1034" type="#_x0000_t75" style="width:164.25pt;height:268.5pt" o:ole="">
                  <v:imagedata r:id="rId24" o:title=""/>
                </v:shape>
                <o:OLEObject Type="Embed" ProgID="Equation.DSMT4" ShapeID="_x0000_i1034" DrawAspect="Content" ObjectID="_1771358099" r:id="rId25"/>
              </w:object>
            </w:r>
          </w:p>
          <w:p w:rsidR="00464C17" w:rsidRPr="00464C17" w:rsidRDefault="00464C17" w:rsidP="00AE2492">
            <w:pPr>
              <w:rPr>
                <w:rFonts w:ascii="Times New Roman" w:hAnsi="Times New Roman" w:cs="Times New Roman"/>
                <w:position w:val="-4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t>Vậy hệ phương trình có nghiệm duy nhất (x ; y) = (2; 2)_</w:t>
            </w:r>
          </w:p>
        </w:tc>
        <w:tc>
          <w:tcPr>
            <w:tcW w:w="1134" w:type="dxa"/>
          </w:tcPr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7B0A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Default="00464C17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4537A" w:rsidRDefault="00C4537A" w:rsidP="00CF4EC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537A" w:rsidRDefault="00C4537A" w:rsidP="00737F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0AAF" w:rsidRDefault="007B0AAF" w:rsidP="00C4537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C17" w:rsidRPr="00CF4ECF" w:rsidRDefault="00C4537A" w:rsidP="00C4537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F3440" w:rsidTr="007B0AAF">
        <w:trPr>
          <w:trHeight w:val="671"/>
        </w:trPr>
        <w:tc>
          <w:tcPr>
            <w:tcW w:w="1418" w:type="dxa"/>
            <w:vMerge w:val="restart"/>
            <w:vAlign w:val="center"/>
          </w:tcPr>
          <w:p w:rsidR="00FF3440" w:rsidRDefault="007B0AAF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Bài </w:t>
            </w:r>
            <w:r w:rsidR="00FF3440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</w:p>
          <w:p w:rsidR="00FF3440" w:rsidRDefault="00FF3440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8080" w:type="dxa"/>
          </w:tcPr>
          <w:p w:rsidR="00FF3440" w:rsidRDefault="00FF3440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thời gian người thứ nhất làm một mình xong công việc là: x (đơn vị: ngày; x &gt;15)</w:t>
            </w:r>
          </w:p>
          <w:p w:rsidR="00FF3440" w:rsidRPr="00FF3440" w:rsidRDefault="00FF3440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thời gian người thứ hai làm một mình xong công việc là: y (đơn vị: ngày; y &gt;15)</w:t>
            </w:r>
          </w:p>
        </w:tc>
        <w:tc>
          <w:tcPr>
            <w:tcW w:w="1134" w:type="dxa"/>
          </w:tcPr>
          <w:p w:rsidR="00FF3440" w:rsidRPr="00FF3440" w:rsidRDefault="00FF3440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4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F3440" w:rsidRPr="00FF3440" w:rsidRDefault="00FF3440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F3440" w:rsidRPr="00FF3440" w:rsidRDefault="00FF3440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4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FF3440" w:rsidRPr="00E73C6C" w:rsidRDefault="00FF3440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FF3440" w:rsidTr="007B0AAF">
        <w:trPr>
          <w:trHeight w:val="667"/>
        </w:trPr>
        <w:tc>
          <w:tcPr>
            <w:tcW w:w="1418" w:type="dxa"/>
            <w:vMerge/>
            <w:vAlign w:val="center"/>
          </w:tcPr>
          <w:p w:rsidR="00FF3440" w:rsidRDefault="00FF3440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FF3440" w:rsidRDefault="00FF3440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rong 1 ngày, người thứ nhấtlàmđược: </w:t>
            </w:r>
            <w:r w:rsidRPr="00FF344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60" w:dyaOrig="700">
                <v:shape id="_x0000_i1035" type="#_x0000_t75" style="width:12.75pt;height:35.25pt" o:ole="">
                  <v:imagedata r:id="rId26" o:title=""/>
                </v:shape>
                <o:OLEObject Type="Embed" ProgID="Equation.DSMT4" ShapeID="_x0000_i1035" DrawAspect="Content" ObjectID="_1771358100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ôngviệc)</w:t>
            </w:r>
          </w:p>
          <w:p w:rsidR="00FF3440" w:rsidRPr="00FF3440" w:rsidRDefault="00FF3440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rong 1 ngày, người thứ hailàmđược: </w:t>
            </w:r>
            <w:r w:rsidRPr="00FF344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60" w:dyaOrig="760">
                <v:shape id="_x0000_i1036" type="#_x0000_t75" style="width:12.75pt;height:38.25pt" o:ole="">
                  <v:imagedata r:id="rId28" o:title=""/>
                </v:shape>
                <o:OLEObject Type="Embed" ProgID="Equation.DSMT4" ShapeID="_x0000_i1036" DrawAspect="Content" ObjectID="_1771358101" r:id="rId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ôngviệc)</w:t>
            </w:r>
          </w:p>
        </w:tc>
        <w:tc>
          <w:tcPr>
            <w:tcW w:w="1134" w:type="dxa"/>
          </w:tcPr>
          <w:p w:rsidR="00FF3440" w:rsidRDefault="00FF3440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F3440" w:rsidRDefault="00FF3440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F3440" w:rsidRPr="00FF3440" w:rsidRDefault="00FF3440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4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F3440" w:rsidTr="007B0AAF">
        <w:trPr>
          <w:trHeight w:val="890"/>
        </w:trPr>
        <w:tc>
          <w:tcPr>
            <w:tcW w:w="1418" w:type="dxa"/>
            <w:vMerge/>
            <w:vAlign w:val="center"/>
          </w:tcPr>
          <w:p w:rsidR="00FF3440" w:rsidRDefault="00FF3440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FF3440" w:rsidRDefault="00FF3440" w:rsidP="007B0AA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ai người thợ cùng làm chung một công việc thì sau 6 ngày sẽ hoàn thà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Ta có phương trình:</w:t>
            </w:r>
          </w:p>
          <w:p w:rsidR="00FF3440" w:rsidRPr="00FF3440" w:rsidRDefault="007B0AAF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44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20" w:dyaOrig="760">
                <v:shape id="_x0000_i1037" type="#_x0000_t75" style="width:81pt;height:38.25pt" o:ole="">
                  <v:imagedata r:id="rId30" o:title=""/>
                </v:shape>
                <o:OLEObject Type="Embed" ProgID="Equation.DSMT4" ShapeID="_x0000_i1037" DrawAspect="Content" ObjectID="_1771358102" r:id="rId31"/>
              </w:object>
            </w:r>
          </w:p>
        </w:tc>
        <w:tc>
          <w:tcPr>
            <w:tcW w:w="1134" w:type="dxa"/>
          </w:tcPr>
          <w:p w:rsidR="00FF3440" w:rsidRDefault="00FF3440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F3440" w:rsidRDefault="00FF3440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F3440" w:rsidRPr="00FF3440" w:rsidRDefault="00FF3440" w:rsidP="00FF344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34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F3440" w:rsidTr="007B0AAF">
        <w:trPr>
          <w:trHeight w:val="667"/>
        </w:trPr>
        <w:tc>
          <w:tcPr>
            <w:tcW w:w="1418" w:type="dxa"/>
            <w:vMerge/>
            <w:vAlign w:val="center"/>
          </w:tcPr>
          <w:p w:rsidR="00FF3440" w:rsidRDefault="00FF3440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FF3440" w:rsidRDefault="00FF3440" w:rsidP="007B0AA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gười thứ nhất làm trong 2 ngày rồi dừng lại và người thứ hai làm tiếp công việc đó trong 3 ngày thì hoàn thành được 40% công việ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Ta có phương trình:</w:t>
            </w:r>
          </w:p>
          <w:p w:rsidR="00FF3440" w:rsidRPr="00FF3440" w:rsidRDefault="007B0AAF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44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80" w:dyaOrig="760">
                <v:shape id="_x0000_i1038" type="#_x0000_t75" style="width:84pt;height:38.25pt" o:ole="">
                  <v:imagedata r:id="rId32" o:title=""/>
                </v:shape>
                <o:OLEObject Type="Embed" ProgID="Equation.DSMT4" ShapeID="_x0000_i1038" DrawAspect="Content" ObjectID="_1771358103" r:id="rId33"/>
              </w:object>
            </w:r>
          </w:p>
        </w:tc>
        <w:tc>
          <w:tcPr>
            <w:tcW w:w="1134" w:type="dxa"/>
          </w:tcPr>
          <w:p w:rsidR="00FF3440" w:rsidRDefault="00FF3440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F3440" w:rsidRDefault="00FF3440" w:rsidP="00AE249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F3440" w:rsidRPr="00FF3440" w:rsidRDefault="00FF3440" w:rsidP="00FF344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3440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F3440" w:rsidTr="007B0AAF">
        <w:trPr>
          <w:trHeight w:val="667"/>
        </w:trPr>
        <w:tc>
          <w:tcPr>
            <w:tcW w:w="1418" w:type="dxa"/>
            <w:vMerge/>
            <w:vAlign w:val="center"/>
          </w:tcPr>
          <w:p w:rsidR="00FF3440" w:rsidRDefault="00FF3440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7B0AAF" w:rsidRPr="007B0AAF" w:rsidRDefault="007B0AA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ừ (1) và (2) ta có hệphươngtrình: </w:t>
            </w:r>
            <w:r w:rsidRPr="007B0AAF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1440" w:dyaOrig="1620">
                <v:shape id="_x0000_i1039" type="#_x0000_t75" style="width:1in;height:81pt" o:ole="">
                  <v:imagedata r:id="rId34" o:title=""/>
                </v:shape>
                <o:OLEObject Type="Embed" ProgID="Equation.DSMT4" ShapeID="_x0000_i1039" DrawAspect="Content" ObjectID="_1771358104" r:id="rId35"/>
              </w:object>
            </w:r>
          </w:p>
        </w:tc>
        <w:tc>
          <w:tcPr>
            <w:tcW w:w="1134" w:type="dxa"/>
          </w:tcPr>
          <w:p w:rsidR="007B0AAF" w:rsidRDefault="007B0AAF" w:rsidP="007B0A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0AAF" w:rsidRDefault="007B0AAF" w:rsidP="007B0A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F3440" w:rsidRPr="007B0AAF" w:rsidRDefault="007B0AAF" w:rsidP="007B0A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0AA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F3440" w:rsidTr="007B0AAF">
        <w:trPr>
          <w:trHeight w:val="667"/>
        </w:trPr>
        <w:tc>
          <w:tcPr>
            <w:tcW w:w="1418" w:type="dxa"/>
            <w:vMerge/>
            <w:vAlign w:val="center"/>
          </w:tcPr>
          <w:p w:rsidR="00FF3440" w:rsidRDefault="00FF3440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FF3440" w:rsidRPr="007B0AAF" w:rsidRDefault="007B0AA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iải hệ phương trình, tìmđược: </w:t>
            </w:r>
            <w:r w:rsidRPr="007B0AAF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900" w:dyaOrig="820">
                <v:shape id="_x0000_i1040" type="#_x0000_t75" style="width:45pt;height:41.25pt" o:ole="">
                  <v:imagedata r:id="rId36" o:title=""/>
                </v:shape>
                <o:OLEObject Type="Embed" ProgID="Equation.DSMT4" ShapeID="_x0000_i1040" DrawAspect="Content" ObjectID="_1771358105" r:id="rId37"/>
              </w:object>
            </w:r>
          </w:p>
        </w:tc>
        <w:tc>
          <w:tcPr>
            <w:tcW w:w="1134" w:type="dxa"/>
          </w:tcPr>
          <w:p w:rsidR="00FF3440" w:rsidRPr="007B0AAF" w:rsidRDefault="007B0AAF" w:rsidP="007B0A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0AA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F3440" w:rsidTr="007B0AAF">
        <w:trPr>
          <w:trHeight w:val="667"/>
        </w:trPr>
        <w:tc>
          <w:tcPr>
            <w:tcW w:w="1418" w:type="dxa"/>
            <w:vMerge/>
            <w:vAlign w:val="center"/>
          </w:tcPr>
          <w:p w:rsidR="00FF3440" w:rsidRDefault="00FF3440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FF3440" w:rsidRDefault="007B0AA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ối chiếu điều kiện và kết luận:</w:t>
            </w:r>
          </w:p>
          <w:p w:rsidR="007B0AAF" w:rsidRDefault="007B0AA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ười thứ nhất làm riêng thì sau 10 ngày sẽ xong công việc</w:t>
            </w:r>
          </w:p>
          <w:p w:rsidR="007B0AAF" w:rsidRPr="007B0AAF" w:rsidRDefault="007B0AA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ười thứ hai làm riêng thì sau 15 ngày sẽ xong công việc</w:t>
            </w:r>
          </w:p>
        </w:tc>
        <w:tc>
          <w:tcPr>
            <w:tcW w:w="1134" w:type="dxa"/>
          </w:tcPr>
          <w:p w:rsidR="00FF3440" w:rsidRPr="007B0AAF" w:rsidRDefault="007B0AAF" w:rsidP="007B0A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B0AAF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E2492" w:rsidTr="007B0AAF">
        <w:tc>
          <w:tcPr>
            <w:tcW w:w="1418" w:type="dxa"/>
            <w:vMerge w:val="restart"/>
            <w:vAlign w:val="center"/>
          </w:tcPr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AE2492" w:rsidRPr="007B0AAF" w:rsidRDefault="00AE2492" w:rsidP="007B0AA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E2492" w:rsidRPr="007B0AAF" w:rsidRDefault="007B0AAF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4</w:t>
            </w:r>
          </w:p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3</w:t>
            </w:r>
            <w:r w:rsidR="007B0AAF">
              <w:rPr>
                <w:rFonts w:ascii="Times New Roman" w:hAnsi="Times New Roman" w:cs="Times New Roman"/>
                <w:b/>
                <w:sz w:val="28"/>
                <w:szCs w:val="28"/>
              </w:rPr>
              <w:t>,5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8080" w:type="dxa"/>
          </w:tcPr>
          <w:p w:rsidR="00AE2492" w:rsidRDefault="00AE2492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77D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ẽ hình đúng đến câu a</w:t>
            </w:r>
          </w:p>
          <w:p w:rsidR="007B0AAF" w:rsidRPr="007B0AAF" w:rsidRDefault="007B0AAF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D24B0">
              <w:rPr>
                <w:rFonts w:cs="Arial"/>
                <w:noProof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1109980</wp:posOffset>
                  </wp:positionH>
                  <wp:positionV relativeFrom="paragraph">
                    <wp:posOffset>139065</wp:posOffset>
                  </wp:positionV>
                  <wp:extent cx="3105150" cy="2247265"/>
                  <wp:effectExtent l="0" t="0" r="0" b="0"/>
                  <wp:wrapThrough wrapText="bothSides">
                    <wp:wrapPolygon edited="0">
                      <wp:start x="6626" y="183"/>
                      <wp:lineTo x="5566" y="732"/>
                      <wp:lineTo x="2650" y="2930"/>
                      <wp:lineTo x="1988" y="4944"/>
                      <wp:lineTo x="1325" y="6409"/>
                      <wp:lineTo x="795" y="9338"/>
                      <wp:lineTo x="1060" y="12268"/>
                      <wp:lineTo x="265" y="13916"/>
                      <wp:lineTo x="398" y="14282"/>
                      <wp:lineTo x="1988" y="15198"/>
                      <wp:lineTo x="1988" y="15381"/>
                      <wp:lineTo x="3975" y="18127"/>
                      <wp:lineTo x="4373" y="20691"/>
                      <wp:lineTo x="11264" y="20691"/>
                      <wp:lineTo x="12191" y="18127"/>
                      <wp:lineTo x="17094" y="15198"/>
                      <wp:lineTo x="20672" y="14465"/>
                      <wp:lineTo x="21070" y="13366"/>
                      <wp:lineTo x="19347" y="12268"/>
                      <wp:lineTo x="13252" y="3479"/>
                      <wp:lineTo x="14179" y="2747"/>
                      <wp:lineTo x="13384" y="1465"/>
                      <wp:lineTo x="9276" y="183"/>
                      <wp:lineTo x="6626" y="183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2247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E2492" w:rsidRPr="002277D0" w:rsidRDefault="00AE2492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134" w:type="dxa"/>
          </w:tcPr>
          <w:p w:rsidR="00AE2492" w:rsidRPr="002277D0" w:rsidRDefault="00AE2492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77D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</w:tc>
      </w:tr>
      <w:tr w:rsidR="00AE2492" w:rsidTr="007B0AAF">
        <w:tc>
          <w:tcPr>
            <w:tcW w:w="1418" w:type="dxa"/>
            <w:vMerge/>
          </w:tcPr>
          <w:p w:rsidR="00AE2492" w:rsidRDefault="00AE2492" w:rsidP="00AE2492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7B0AAF" w:rsidRDefault="007B0AAF" w:rsidP="007B0A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</w:p>
          <w:p w:rsidR="007B0AAF" w:rsidRPr="00455D84" w:rsidRDefault="007B0AAF" w:rsidP="007B0AAF">
            <w:pPr>
              <w:rPr>
                <w:rFonts w:ascii="Times New Roman" w:hAnsi="Times New Roman" w:cs="Times New Roman"/>
                <w:b/>
                <w:sz w:val="28"/>
                <w:szCs w:val="28"/>
                <w:lang w:val="en-SG"/>
              </w:rPr>
            </w:pP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 xml:space="preserve">I </w:t>
            </w:r>
            <w:r w:rsidRPr="00455D8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là trung điểm </w: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>AB</w:t>
            </w: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41" type="#_x0000_t75" style="width:13.5pt;height:11.25pt" o:ole="">
                  <v:imagedata r:id="rId39" o:title=""/>
                </v:shape>
                <o:OLEObject Type="Embed" ProgID="Equation.DSMT4" ShapeID="_x0000_i1041" DrawAspect="Content" ObjectID="_1771358106" r:id="rId40"/>
              </w:object>
            </w: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40" w:dyaOrig="300">
                <v:shape id="_x0000_i1042" type="#_x0000_t75" style="width:51.75pt;height:15.75pt" o:ole="">
                  <v:imagedata r:id="rId41" o:title=""/>
                </v:shape>
                <o:OLEObject Type="Embed" ProgID="Equation.DSMT4" ShapeID="_x0000_i1042" DrawAspect="Content" ObjectID="_1771358107" r:id="rId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(liên hệ giữa</w:t>
            </w:r>
            <w:r w:rsidRPr="00455D8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đường kính và dây cung)</w:t>
            </w:r>
          </w:p>
          <w:p w:rsidR="007B0AAF" w:rsidRPr="00455D84" w:rsidRDefault="007B0AAF" w:rsidP="007A688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43" type="#_x0000_t75" style="width:13.5pt;height:11.25pt" o:ole="">
                  <v:imagedata r:id="rId43" o:title=""/>
                </v:shape>
                <o:OLEObject Type="Embed" ProgID="Equation.DSMT4" ShapeID="_x0000_i1043" DrawAspect="Content" ObjectID="_1771358108" r:id="rId44"/>
              </w:object>
            </w: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400">
                <v:shape id="_x0000_i1044" type="#_x0000_t75" style="width:60pt;height:20.25pt" o:ole="">
                  <v:imagedata r:id="rId45" o:title=""/>
                </v:shape>
                <o:OLEObject Type="Embed" ProgID="Equation.DSMT4" ShapeID="_x0000_i1044" DrawAspect="Content" ObjectID="_1771358109" r:id="rId46"/>
              </w:object>
            </w:r>
          </w:p>
          <w:p w:rsidR="007B0AAF" w:rsidRPr="00455D84" w:rsidRDefault="007B0AAF" w:rsidP="007A688B">
            <w:pPr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Xét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tứ giác CDOI</w: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 xml:space="preserve"> có:</w:t>
            </w:r>
          </w:p>
          <w:p w:rsidR="007B0AAF" w:rsidRPr="00455D84" w:rsidRDefault="007B0AAF" w:rsidP="007A688B">
            <w:pPr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400">
                <v:shape id="_x0000_i1045" type="#_x0000_t75" style="width:60pt;height:20.25pt" o:ole="">
                  <v:imagedata r:id="rId47" o:title=""/>
                </v:shape>
                <o:OLEObject Type="Embed" ProgID="Equation.DSMT4" ShapeID="_x0000_i1045" DrawAspect="Content" ObjectID="_1771358110" r:id="rId48"/>
              </w:objec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 xml:space="preserve"> (cmt)</w:t>
            </w:r>
          </w:p>
          <w:p w:rsidR="007B0AAF" w:rsidRPr="00455D84" w:rsidRDefault="007B0AAF" w:rsidP="007A688B">
            <w:pPr>
              <w:ind w:left="34"/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400">
                <v:shape id="_x0000_i1046" type="#_x0000_t75" style="width:65.25pt;height:20.25pt" o:ole="">
                  <v:imagedata r:id="rId49" o:title=""/>
                </v:shape>
                <o:OLEObject Type="Embed" ProgID="Equation.DSMT4" ShapeID="_x0000_i1046" DrawAspect="Content" ObjectID="_1771358111" r:id="rId50"/>
              </w:objec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="007A688B"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300">
                <v:shape id="_x0000_i1047" type="#_x0000_t75" style="width:23.25pt;height:15.75pt" o:ole="">
                  <v:imagedata r:id="rId51" o:title=""/>
                </v:shape>
                <o:OLEObject Type="Embed" ProgID="Equation.DSMT4" ShapeID="_x0000_i1047" DrawAspect="Content" ObjectID="_1771358112" r:id="rId52"/>
              </w:objec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>làtiếp tuyến (O))</w:t>
            </w:r>
          </w:p>
          <w:p w:rsidR="007B0AAF" w:rsidRPr="00455D84" w:rsidRDefault="007B0AAF" w:rsidP="007A68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48" type="#_x0000_t75" style="width:13.5pt;height:11.25pt" o:ole="">
                  <v:imagedata r:id="rId53" o:title=""/>
                </v:shape>
                <o:OLEObject Type="Embed" ProgID="Equation.DSMT4" ShapeID="_x0000_i1048" DrawAspect="Content" ObjectID="_1771358113" r:id="rId54"/>
              </w:object>
            </w: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180" w:dyaOrig="400">
                <v:shape id="_x0000_i1049" type="#_x0000_t75" style="width:108.75pt;height:20.25pt" o:ole="">
                  <v:imagedata r:id="rId55" o:title=""/>
                </v:shape>
                <o:OLEObject Type="Embed" ProgID="Equation.DSMT4" ShapeID="_x0000_i1049" DrawAspect="Content" ObjectID="_1771358114" r:id="rId56"/>
              </w:object>
            </w:r>
          </w:p>
          <w:p w:rsidR="007B0AAF" w:rsidRPr="00455D84" w:rsidRDefault="007B0AAF" w:rsidP="007A68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à</w:t>
            </w:r>
            <w:r w:rsidRPr="007B0AA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440">
                <v:shape id="_x0000_i1050" type="#_x0000_t75" style="width:66pt;height:21.75pt" o:ole="">
                  <v:imagedata r:id="rId57" o:title=""/>
                </v:shape>
                <o:OLEObject Type="Embed" ProgID="Equation.DSMT4" ShapeID="_x0000_i1050" DrawAspect="Content" ObjectID="_1771358115" r:id="rId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àhaigóc đối nhau</w:t>
            </w:r>
          </w:p>
          <w:p w:rsidR="00AE2492" w:rsidRPr="00652EE5" w:rsidRDefault="007B0AAF" w:rsidP="007A68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51" type="#_x0000_t75" style="width:13.5pt;height:11.25pt" o:ole="">
                  <v:imagedata r:id="rId59" o:title=""/>
                </v:shape>
                <o:OLEObject Type="Embed" ProgID="Equation.DSMT4" ShapeID="_x0000_i1051" DrawAspect="Content" ObjectID="_1771358116" r:id="rId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ứgiácCDOI </w: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 xml:space="preserve"> nội tiếp đườ</w:t>
            </w:r>
            <w:r w:rsidR="00652EE5">
              <w:rPr>
                <w:rFonts w:ascii="Times New Roman" w:hAnsi="Times New Roman" w:cs="Times New Roman"/>
                <w:sz w:val="28"/>
                <w:szCs w:val="28"/>
              </w:rPr>
              <w:t>ng tròn.</w:t>
            </w:r>
          </w:p>
        </w:tc>
        <w:tc>
          <w:tcPr>
            <w:tcW w:w="1134" w:type="dxa"/>
          </w:tcPr>
          <w:p w:rsidR="00AE2492" w:rsidRPr="002277D0" w:rsidRDefault="00AE2492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7B0AAF" w:rsidRDefault="007B0AAF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E2492" w:rsidRDefault="00AE2492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77D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AE2492" w:rsidRDefault="00AE2492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7B0AAF" w:rsidRDefault="007B0AAF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0AAF" w:rsidRDefault="007B0AAF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Default="00652EE5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E2492" w:rsidRDefault="00AE2492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25</w:t>
            </w:r>
          </w:p>
          <w:p w:rsidR="00652EE5" w:rsidRDefault="00652EE5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Pr="00652EE5" w:rsidRDefault="00652EE5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E2492" w:rsidTr="007B0AAF">
        <w:tc>
          <w:tcPr>
            <w:tcW w:w="1418" w:type="dxa"/>
            <w:vMerge/>
          </w:tcPr>
          <w:p w:rsidR="00AE2492" w:rsidRDefault="00AE2492" w:rsidP="00AE2492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652EE5" w:rsidRPr="00652EE5" w:rsidRDefault="00652EE5" w:rsidP="00652E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Xét</w:t>
            </w:r>
            <w:r w:rsidRPr="00652E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300">
                <v:shape id="_x0000_i1052" type="#_x0000_t75" style="width:42pt;height:15pt" o:ole="">
                  <v:imagedata r:id="rId61" o:title=""/>
                </v:shape>
                <o:OLEObject Type="Embed" ProgID="Equation.DSMT4" ShapeID="_x0000_i1052" DrawAspect="Content" ObjectID="_1771358117" r:id="rId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 w:rsidRPr="00652E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053" type="#_x0000_t75" style="width:41.25pt;height:15pt" o:ole="">
                  <v:imagedata r:id="rId63" o:title=""/>
                </v:shape>
                <o:OLEObject Type="Embed" ProgID="Equation.DSMT4" ShapeID="_x0000_i1053" DrawAspect="Content" ObjectID="_1771358118" r:id="rId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ó:</w:t>
            </w:r>
          </w:p>
          <w:p w:rsidR="00652EE5" w:rsidRPr="00455D84" w:rsidRDefault="00652EE5" w:rsidP="00652EE5">
            <w:pPr>
              <w:pStyle w:val="ListParagraph"/>
              <w:ind w:lef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400">
                <v:shape id="_x0000_i1054" type="#_x0000_t75" style="width:32.25pt;height:20.25pt" o:ole="">
                  <v:imagedata r:id="rId65" o:title=""/>
                </v:shape>
                <o:OLEObject Type="Embed" ProgID="Equation.DSMT4" ShapeID="_x0000_i1054" DrawAspect="Content" ObjectID="_1771358119" r:id="rId66"/>
              </w:objec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>chung</w:t>
            </w:r>
          </w:p>
          <w:p w:rsidR="00652EE5" w:rsidRPr="00455D84" w:rsidRDefault="00652EE5" w:rsidP="00652EE5">
            <w:pPr>
              <w:pStyle w:val="ListParagraph"/>
              <w:ind w:left="-142"/>
              <w:rPr>
                <w:rFonts w:ascii="Times New Roman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20" w:dyaOrig="400">
                <v:shape id="_x0000_i1055" type="#_x0000_t75" style="width:75pt;height:20.25pt" o:ole="">
                  <v:imagedata r:id="rId67" o:title=""/>
                </v:shape>
                <o:OLEObject Type="Embed" ProgID="Equation.DSMT4" ShapeID="_x0000_i1055" DrawAspect="Content" ObjectID="_1771358120" r:id="rId68"/>
              </w:objec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ócnộitiếp và góc tạo bởi tiếp tuyến và dây</w:t>
            </w:r>
            <w:r w:rsidRPr="00455D84">
              <w:rPr>
                <w:rFonts w:ascii="Times New Roman" w:hAnsi="Times New Roman" w:cs="Times New Roman"/>
                <w:sz w:val="28"/>
                <w:szCs w:val="28"/>
              </w:rPr>
              <w:t>cùngchắ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 w:rsidRPr="00652EE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80" w:dyaOrig="380">
                <v:shape id="_x0000_i1056" type="#_x0000_t75" style="width:24pt;height:18.75pt" o:ole="">
                  <v:imagedata r:id="rId69" o:title=""/>
                </v:shape>
                <o:OLEObject Type="Embed" ProgID="Equation.DSMT4" ShapeID="_x0000_i1056" DrawAspect="Content" ObjectID="_1771358121" r:id="rId7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ủa (O))</w:t>
            </w:r>
          </w:p>
          <w:p w:rsidR="00652EE5" w:rsidRPr="00455D84" w:rsidRDefault="00652EE5" w:rsidP="00652EE5">
            <w:pPr>
              <w:ind w:left="-142"/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20" w:dyaOrig="300">
                <v:shape id="_x0000_i1057" type="#_x0000_t75" style="width:56.25pt;height:15.75pt" o:ole="">
                  <v:imagedata r:id="rId71" o:title=""/>
                </v:shape>
                <o:OLEObject Type="Embed" ProgID="Equation.DSMT4" ShapeID="_x0000_i1057" DrawAspect="Content" ObjectID="_1771358122" r:id="rId72"/>
              </w:object>
            </w:r>
            <w:r w:rsidRPr="008B3A2B">
              <w:rPr>
                <w:noProof/>
                <w:sz w:val="26"/>
                <w:szCs w:val="26"/>
              </w:rPr>
              <w:drawing>
                <wp:inline distT="0" distB="0" distL="0" distR="0">
                  <wp:extent cx="233680" cy="138430"/>
                  <wp:effectExtent l="0" t="0" r="0" b="0"/>
                  <wp:docPr id="7" name="Picture 7" descr="Giải bài tập Vật lý lớp 12 nâng ca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iải bài tập Vật lý lớp 12 nâng ca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80" cy="138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058" type="#_x0000_t75" style="width:41.25pt;height:15.75pt" o:ole="">
                  <v:imagedata r:id="rId74" o:title=""/>
                </v:shape>
                <o:OLEObject Type="Embed" ProgID="Equation.DSMT4" ShapeID="_x0000_i1058" DrawAspect="Content" ObjectID="_1771358123" r:id="rId75"/>
              </w:object>
            </w: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</w:rPr>
              <w:t xml:space="preserve">(g.g) </w:t>
            </w:r>
          </w:p>
          <w:p w:rsidR="00AE2492" w:rsidRPr="00652EE5" w:rsidRDefault="00652EE5" w:rsidP="00652EE5">
            <w:pPr>
              <w:ind w:left="-142"/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652EE5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980" w:dyaOrig="1100">
                <v:shape id="_x0000_i1059" type="#_x0000_t75" style="width:99pt;height:54.75pt" o:ole="">
                  <v:imagedata r:id="rId76" o:title=""/>
                </v:shape>
                <o:OLEObject Type="Embed" ProgID="Equation.DSMT4" ShapeID="_x0000_i1059" DrawAspect="Content" ObjectID="_1771358124" r:id="rId77"/>
              </w:object>
            </w:r>
          </w:p>
        </w:tc>
        <w:tc>
          <w:tcPr>
            <w:tcW w:w="1134" w:type="dxa"/>
          </w:tcPr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Default="00652EE5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Default="00652EE5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Default="00652EE5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Default="00652EE5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Default="00652EE5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652EE5" w:rsidRDefault="00652EE5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2EE5" w:rsidRDefault="00652EE5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E2492" w:rsidRPr="00652EE5" w:rsidRDefault="00652EE5" w:rsidP="00652E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E2492" w:rsidTr="007B0AAF">
        <w:tc>
          <w:tcPr>
            <w:tcW w:w="1418" w:type="dxa"/>
            <w:vMerge/>
          </w:tcPr>
          <w:p w:rsidR="00AE2492" w:rsidRDefault="00AE2492" w:rsidP="00AE2492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404A99" w:rsidRDefault="00652EE5" w:rsidP="00404A99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="00404A99" w:rsidRPr="00404A99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Tứ </w:t>
            </w:r>
            <w:r w:rsidR="00404A99" w:rsidRPr="00404A99">
              <w:rPr>
                <w:rFonts w:ascii="Times New Roman" w:eastAsia="Yu Gothic UI Semilight" w:hAnsi="Times New Roman" w:cs="Times New Roman"/>
                <w:sz w:val="28"/>
                <w:szCs w:val="28"/>
              </w:rPr>
              <w:t>giác</w:t>
            </w:r>
            <w:r w:rsidR="00404A99" w:rsidRPr="00404A99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 CDOI nội tiếp</w:t>
            </w:r>
          </w:p>
          <w:p w:rsidR="00404A99" w:rsidRPr="00404A99" w:rsidRDefault="00404A99" w:rsidP="00404A99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404A99">
              <w:rPr>
                <w:rFonts w:ascii="Times New Roman" w:eastAsia="Yu Gothic UI Semilight" w:hAnsi="Times New Roman" w:cs="Times New Roman"/>
                <w:position w:val="-6"/>
                <w:sz w:val="28"/>
                <w:szCs w:val="28"/>
              </w:rPr>
              <w:object w:dxaOrig="1640" w:dyaOrig="400">
                <v:shape id="_x0000_i1060" type="#_x0000_t75" style="width:81.75pt;height:20.25pt" o:ole="">
                  <v:imagedata r:id="rId78" o:title=""/>
                </v:shape>
                <o:OLEObject Type="Embed" ProgID="Equation.DSMT4" ShapeID="_x0000_i1060" DrawAspect="Content" ObjectID="_1771358125" r:id="rId79"/>
              </w:object>
            </w: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 xml:space="preserve"> (haigócnộitiếpcùngchắn</w:t>
            </w:r>
            <w:r w:rsidRPr="00404A99">
              <w:rPr>
                <w:rFonts w:ascii="Times New Roman" w:eastAsia="Yu Gothic UI Semilight" w:hAnsi="Times New Roman" w:cs="Times New Roman"/>
                <w:position w:val="-6"/>
                <w:sz w:val="28"/>
                <w:szCs w:val="28"/>
              </w:rPr>
              <w:object w:dxaOrig="360" w:dyaOrig="380">
                <v:shape id="_x0000_i1061" type="#_x0000_t75" style="width:18pt;height:18.75pt" o:ole="">
                  <v:imagedata r:id="rId80" o:title=""/>
                </v:shape>
                <o:OLEObject Type="Embed" ProgID="Equation.DSMT4" ShapeID="_x0000_i1061" DrawAspect="Content" ObjectID="_1771358126" r:id="rId81"/>
              </w:object>
            </w: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củađườngtròn ngoại tiếp tứ giác CDOI) (1)</w:t>
            </w:r>
          </w:p>
          <w:p w:rsidR="00404A99" w:rsidRPr="007A688B" w:rsidRDefault="00404A99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Ta có: </w:t>
            </w:r>
            <w:r w:rsidR="007A688B"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40" w:dyaOrig="400">
                <v:shape id="_x0000_i1062" type="#_x0000_t75" style="width:66.75pt;height:20.25pt" o:ole="">
                  <v:imagedata r:id="rId82" o:title=""/>
                </v:shape>
                <o:OLEObject Type="Embed" ProgID="Equation.DSMT4" ShapeID="_x0000_i1062" DrawAspect="Content" ObjectID="_1771358127" r:id="rId83"/>
              </w:object>
            </w: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 (2)( ∆OKD cân tại O) </w:t>
            </w:r>
          </w:p>
          <w:p w:rsidR="00404A99" w:rsidRPr="00455D84" w:rsidRDefault="007A688B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L</w:t>
            </w:r>
            <w:r w:rsidR="00404A99"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ại có: </w:t>
            </w:r>
            <w:r w:rsidRPr="007A688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500" w:dyaOrig="480">
                <v:shape id="_x0000_i1063" type="#_x0000_t75" style="width:174pt;height:25.5pt" o:ole="">
                  <v:imagedata r:id="rId84" o:title=""/>
                </v:shape>
                <o:OLEObject Type="Embed" ProgID="Equation.DSMT4" ShapeID="_x0000_i1063" DrawAspect="Content" ObjectID="_1771358128" r:id="rId85"/>
              </w:object>
            </w:r>
          </w:p>
          <w:p w:rsidR="00404A99" w:rsidRPr="00455D84" w:rsidRDefault="00404A99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</w:pP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Từ (1), (2), (3) ta có: </w:t>
            </w:r>
            <w:r w:rsidR="007A688B"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400">
                <v:shape id="_x0000_i1064" type="#_x0000_t75" style="width:63.75pt;height:20.25pt" o:ole="">
                  <v:imagedata r:id="rId86" o:title=""/>
                </v:shape>
                <o:OLEObject Type="Embed" ProgID="Equation.DSMT4" ShapeID="_x0000_i1064" DrawAspect="Content" ObjectID="_1771358129" r:id="rId87"/>
              </w:object>
            </w:r>
          </w:p>
          <w:p w:rsidR="007A688B" w:rsidRDefault="007A688B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7A688B">
              <w:rPr>
                <w:rFonts w:ascii="Times New Roman" w:eastAsia="Yu Gothic UI Semilight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065" type="#_x0000_t75" style="width:17.25pt;height:12.75pt" o:ole="">
                  <v:imagedata r:id="rId88" o:title=""/>
                </v:shape>
                <o:OLEObject Type="Embed" ProgID="Equation.DSMT4" ShapeID="_x0000_i1065" DrawAspect="Content" ObjectID="_1771358130" r:id="rId89"/>
              </w:object>
            </w: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T</w:t>
            </w:r>
            <w:r w:rsidR="00404A99"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ứ giác OIEC nội tiếp </w:t>
            </w:r>
          </w:p>
          <w:p w:rsidR="00404A99" w:rsidRPr="00455D84" w:rsidRDefault="007A688B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00" w:dyaOrig="400">
                <v:shape id="_x0000_i1066" type="#_x0000_t75" style="width:83.25pt;height:20.25pt" o:ole="">
                  <v:imagedata r:id="rId90" o:title=""/>
                </v:shape>
                <o:OLEObject Type="Embed" ProgID="Equation.DSMT4" ShapeID="_x0000_i1066" DrawAspect="Content" ObjectID="_1771358131" r:id="rId91"/>
              </w:object>
            </w:r>
            <w:r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 (</w:t>
            </w: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hai</w:t>
            </w:r>
            <w:r w:rsidR="00404A99"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>góc nội tiế</w:t>
            </w:r>
            <w:r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>p cùng chắn</w:t>
            </w: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60" w:dyaOrig="420">
                <v:shape id="_x0000_i1067" type="#_x0000_t75" style="width:23.25pt;height:20.25pt" o:ole="">
                  <v:imagedata r:id="rId92" o:title=""/>
                </v:shape>
                <o:OLEObject Type="Embed" ProgID="Equation.DSMT4" ShapeID="_x0000_i1067" DrawAspect="Content" ObjectID="_1771358132" r:id="rId93"/>
              </w:object>
            </w: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củađườngtrònngoạitiếptứgiác OIEC</w:t>
            </w:r>
            <w:r w:rsidR="00404A99"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>)</w:t>
            </w:r>
          </w:p>
          <w:p w:rsidR="00404A99" w:rsidRDefault="00404A99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Mà </w:t>
            </w:r>
            <w:r w:rsidR="007A688B"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20" w:dyaOrig="400">
                <v:shape id="_x0000_i1068" type="#_x0000_t75" style="width:210pt;height:20.25pt" o:ole="">
                  <v:imagedata r:id="rId94" o:title=""/>
                </v:shape>
                <o:OLEObject Type="Embed" ProgID="Equation.DSMT4" ShapeID="_x0000_i1068" DrawAspect="Content" ObjectID="_1771358133" r:id="rId95"/>
              </w:object>
            </w:r>
          </w:p>
          <w:p w:rsidR="007A688B" w:rsidRPr="007A688B" w:rsidRDefault="007A688B" w:rsidP="007A688B">
            <w:pPr>
              <w:ind w:left="34"/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Mà</w:t>
            </w:r>
            <w:r w:rsidRPr="007A688B">
              <w:rPr>
                <w:rFonts w:ascii="Times New Roman" w:eastAsia="Yu Gothic UI Semilight" w:hAnsi="Times New Roman" w:cs="Times New Roman"/>
                <w:position w:val="-14"/>
                <w:sz w:val="28"/>
                <w:szCs w:val="28"/>
              </w:rPr>
              <w:object w:dxaOrig="920" w:dyaOrig="420">
                <v:shape id="_x0000_i1069" type="#_x0000_t75" style="width:45.75pt;height:21pt" o:ole="">
                  <v:imagedata r:id="rId96" o:title=""/>
                </v:shape>
                <o:OLEObject Type="Embed" ProgID="Equation.DSMT4" ShapeID="_x0000_i1069" DrawAspect="Content" ObjectID="_1771358134" r:id="rId97"/>
              </w:object>
            </w:r>
          </w:p>
          <w:p w:rsidR="00404A99" w:rsidRPr="007A688B" w:rsidRDefault="00404A99" w:rsidP="00AE2492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70" type="#_x0000_t75" style="width:13.5pt;height:11.25pt" o:ole="">
                  <v:imagedata r:id="rId98" o:title=""/>
                </v:shape>
                <o:OLEObject Type="Embed" ProgID="Equation.DSMT4" ShapeID="_x0000_i1070" DrawAspect="Content" ObjectID="_1771358135" r:id="rId99"/>
              </w:object>
            </w: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  <w:lang w:val="vi-VN"/>
              </w:rPr>
              <w:t xml:space="preserve"> CE là tiếp tuyến của (O)</w:t>
            </w:r>
          </w:p>
        </w:tc>
        <w:tc>
          <w:tcPr>
            <w:tcW w:w="1134" w:type="dxa"/>
          </w:tcPr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AE2492" w:rsidRDefault="00AE2492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E2492" w:rsidRPr="007A688B" w:rsidRDefault="007A688B" w:rsidP="007A68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A688B" w:rsidTr="007B0AAF">
        <w:tc>
          <w:tcPr>
            <w:tcW w:w="1418" w:type="dxa"/>
          </w:tcPr>
          <w:p w:rsidR="007A688B" w:rsidRDefault="007A688B" w:rsidP="00AE2492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080" w:type="dxa"/>
          </w:tcPr>
          <w:p w:rsidR="007A688B" w:rsidRPr="007A688B" w:rsidRDefault="007A688B" w:rsidP="007A68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7A688B">
              <w:rPr>
                <w:rFonts w:ascii="Times New Roman" w:eastAsia="Yu Gothic UI Semilight" w:hAnsi="Times New Roman" w:cs="Times New Roman"/>
                <w:sz w:val="28"/>
                <w:szCs w:val="28"/>
              </w:rPr>
              <w:t>Ta có G là trọng tâm tam giác</w:t>
            </w:r>
            <w:r w:rsidRPr="007A688B">
              <w:rPr>
                <w:rFonts w:ascii="Cambria Math" w:eastAsia="Yu Gothic UI Semilight" w:hAnsi="Cambria Math" w:cs="Cambria Math"/>
                <w:sz w:val="28"/>
                <w:szCs w:val="28"/>
              </w:rPr>
              <w:t>△</w:t>
            </w:r>
            <w:r w:rsidRPr="007A688B">
              <w:rPr>
                <w:rFonts w:ascii="Times New Roman" w:eastAsia="Yu Gothic UI Semilight" w:hAnsi="Times New Roman" w:cs="Times New Roman"/>
                <w:sz w:val="28"/>
                <w:szCs w:val="28"/>
              </w:rPr>
              <w:t>ABD</w:t>
            </w:r>
            <w:r w:rsidRPr="007A688B">
              <w:rPr>
                <w:position w:val="-28"/>
              </w:rPr>
              <w:object w:dxaOrig="1460" w:dyaOrig="720">
                <v:shape id="_x0000_i1071" type="#_x0000_t75" style="width:72.75pt;height:36pt" o:ole="">
                  <v:imagedata r:id="rId100" o:title=""/>
                </v:shape>
                <o:OLEObject Type="Embed" ProgID="Equation.DSMT4" ShapeID="_x0000_i1071" DrawAspect="Content" ObjectID="_1771358136" r:id="rId101"/>
              </w:object>
            </w:r>
            <w:r w:rsidRPr="007A688B">
              <w:rPr>
                <w:rFonts w:ascii="Times New Roman" w:eastAsia="Yu Gothic UI Semilight" w:hAnsi="Times New Roman" w:cs="Times New Roman"/>
                <w:sz w:val="28"/>
                <w:szCs w:val="28"/>
              </w:rPr>
              <w:t xml:space="preserve">. </w:t>
            </w:r>
          </w:p>
          <w:p w:rsidR="007A688B" w:rsidRDefault="007A688B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</w:rPr>
              <w:t xml:space="preserve">Kẻ GH // OD cắt OI tại H </w:t>
            </w:r>
            <w:r w:rsidRPr="007A688B">
              <w:rPr>
                <w:rFonts w:ascii="Times New Roman" w:eastAsia="Yu Gothic UI Semilight" w:hAnsi="Times New Roman" w:cs="Times New Roman"/>
                <w:position w:val="-28"/>
                <w:sz w:val="28"/>
                <w:szCs w:val="28"/>
              </w:rPr>
              <w:object w:dxaOrig="2540" w:dyaOrig="720">
                <v:shape id="_x0000_i1072" type="#_x0000_t75" style="width:127.5pt;height:36pt" o:ole="">
                  <v:imagedata r:id="rId102" o:title=""/>
                </v:shape>
                <o:OLEObject Type="Embed" ProgID="Equation.DSMT4" ShapeID="_x0000_i1072" DrawAspect="Content" ObjectID="_1771358137" r:id="rId103"/>
              </w:object>
            </w:r>
            <w:r w:rsidRPr="007A688B">
              <w:rPr>
                <w:rFonts w:ascii="Times New Roman" w:eastAsia="Yu Gothic UI Semilight" w:hAnsi="Times New Roman" w:cs="Times New Roman"/>
                <w:position w:val="-28"/>
                <w:sz w:val="28"/>
                <w:szCs w:val="28"/>
              </w:rPr>
              <w:object w:dxaOrig="1460" w:dyaOrig="720">
                <v:shape id="_x0000_i1073" type="#_x0000_t75" style="width:72.75pt;height:36pt" o:ole="">
                  <v:imagedata r:id="rId104" o:title=""/>
                </v:shape>
                <o:OLEObject Type="Embed" ProgID="Equation.DSMT4" ShapeID="_x0000_i1073" DrawAspect="Content" ObjectID="_1771358138" r:id="rId105"/>
              </w:object>
            </w:r>
          </w:p>
          <w:p w:rsidR="007A688B" w:rsidRPr="00455D84" w:rsidRDefault="007A688B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M</w:t>
            </w: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</w:rPr>
              <w:t>à I cố định, O cốđịnh</w:t>
            </w:r>
            <w:r w:rsidRPr="00455D84">
              <w:rPr>
                <w:rFonts w:ascii="Times New Roman" w:eastAsia="Yu Gothic UI Semilight" w:hAnsi="Times New Roman" w:cs="Times New Roman"/>
                <w:position w:val="-6"/>
                <w:sz w:val="28"/>
                <w:szCs w:val="28"/>
              </w:rPr>
              <w:object w:dxaOrig="279" w:dyaOrig="220">
                <v:shape id="_x0000_i1074" type="#_x0000_t75" style="width:14.25pt;height:11.25pt" o:ole="">
                  <v:imagedata r:id="rId106" o:title=""/>
                </v:shape>
                <o:OLEObject Type="Embed" ProgID="Equation.DSMT4" ShapeID="_x0000_i1074" DrawAspect="Content" ObjectID="_1771358139" r:id="rId107"/>
              </w:object>
            </w: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</w:rPr>
              <w:t xml:space="preserve"> H cốđịnh.</w:t>
            </w:r>
          </w:p>
          <w:p w:rsidR="007A688B" w:rsidRPr="00455D84" w:rsidRDefault="007A688B" w:rsidP="007A688B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>
              <w:rPr>
                <w:rFonts w:ascii="Times New Roman" w:eastAsia="Yu Gothic UI Semilight" w:hAnsi="Times New Roman" w:cs="Times New Roman"/>
                <w:sz w:val="28"/>
                <w:szCs w:val="28"/>
              </w:rPr>
              <w:t>Ta có:</w:t>
            </w:r>
            <w:r w:rsidRPr="007A688B">
              <w:rPr>
                <w:rFonts w:ascii="Times New Roman" w:eastAsia="Yu Gothic UI Semilight" w:hAnsi="Times New Roman" w:cs="Times New Roman"/>
                <w:position w:val="-28"/>
                <w:sz w:val="28"/>
                <w:szCs w:val="28"/>
              </w:rPr>
              <w:object w:dxaOrig="2079" w:dyaOrig="720">
                <v:shape id="_x0000_i1075" type="#_x0000_t75" style="width:104.25pt;height:36pt" o:ole="">
                  <v:imagedata r:id="rId108" o:title=""/>
                </v:shape>
                <o:OLEObject Type="Embed" ProgID="Equation.DSMT4" ShapeID="_x0000_i1075" DrawAspect="Content" ObjectID="_1771358140" r:id="rId109"/>
              </w:object>
            </w:r>
          </w:p>
          <w:p w:rsidR="007A688B" w:rsidRPr="007A688B" w:rsidRDefault="007A688B" w:rsidP="00404A99">
            <w:pPr>
              <w:rPr>
                <w:rFonts w:ascii="Times New Roman" w:eastAsia="Yu Gothic UI Semilight" w:hAnsi="Times New Roman" w:cs="Times New Roman"/>
                <w:sz w:val="28"/>
                <w:szCs w:val="28"/>
              </w:rPr>
            </w:pPr>
            <w:r w:rsidRPr="007A688B">
              <w:rPr>
                <w:rFonts w:ascii="Times New Roman" w:eastAsia="Yu Gothic UI Semilight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076" type="#_x0000_t75" style="width:17.25pt;height:12.75pt" o:ole="">
                  <v:imagedata r:id="rId110" o:title=""/>
                </v:shape>
                <o:OLEObject Type="Embed" ProgID="Equation.DSMT4" ShapeID="_x0000_i1076" DrawAspect="Content" ObjectID="_1771358141" r:id="rId111"/>
              </w:object>
            </w: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</w:rPr>
              <w:t xml:space="preserve">Khi C chuyểnđộng trên tia đối của AC thì trọng tâm G chuyển động trên đường tròntâm (H; </w:t>
            </w:r>
            <w:r w:rsidRPr="007A688B">
              <w:rPr>
                <w:rFonts w:ascii="Times New Roman" w:eastAsia="Yu Gothic UI Semilight" w:hAnsi="Times New Roman" w:cs="Times New Roman"/>
                <w:position w:val="-28"/>
                <w:sz w:val="28"/>
                <w:szCs w:val="28"/>
              </w:rPr>
              <w:object w:dxaOrig="320" w:dyaOrig="720">
                <v:shape id="_x0000_i1077" type="#_x0000_t75" style="width:16.5pt;height:36pt" o:ole="">
                  <v:imagedata r:id="rId112" o:title=""/>
                </v:shape>
                <o:OLEObject Type="Embed" ProgID="Equation.DSMT4" ShapeID="_x0000_i1077" DrawAspect="Content" ObjectID="_1771358142" r:id="rId113"/>
              </w:object>
            </w:r>
            <w:r w:rsidRPr="00455D84">
              <w:rPr>
                <w:rFonts w:ascii="Times New Roman" w:eastAsia="Yu Gothic UI Semilight" w:hAnsi="Times New Roman" w:cs="Times New Roman"/>
                <w:sz w:val="28"/>
                <w:szCs w:val="28"/>
              </w:rPr>
              <w:t>).</w:t>
            </w:r>
          </w:p>
        </w:tc>
        <w:tc>
          <w:tcPr>
            <w:tcW w:w="1134" w:type="dxa"/>
          </w:tcPr>
          <w:p w:rsidR="007A688B" w:rsidRDefault="007A688B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0289" w:rsidRPr="009A0289" w:rsidRDefault="009A0289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C052D" w:rsidTr="007B0AAF">
        <w:tc>
          <w:tcPr>
            <w:tcW w:w="1418" w:type="dxa"/>
            <w:vMerge w:val="restart"/>
            <w:vAlign w:val="center"/>
          </w:tcPr>
          <w:p w:rsidR="006C052D" w:rsidRPr="00652EE5" w:rsidRDefault="006C052D" w:rsidP="00F062C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ài 5</w:t>
            </w:r>
          </w:p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0,5 điểm)</w:t>
            </w:r>
          </w:p>
        </w:tc>
        <w:tc>
          <w:tcPr>
            <w:tcW w:w="8080" w:type="dxa"/>
          </w:tcPr>
          <w:p w:rsidR="006C052D" w:rsidRDefault="006C052D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6C052D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4260" w:dyaOrig="880">
                <v:shape id="_x0000_i1078" type="#_x0000_t75" style="width:213pt;height:44.25pt" o:ole="">
                  <v:imagedata r:id="rId114" o:title=""/>
                </v:shape>
                <o:OLEObject Type="Embed" ProgID="Equation.DSMT4" ShapeID="_x0000_i1078" DrawAspect="Content" ObjectID="_1771358143" r:id="rId115"/>
              </w:object>
            </w:r>
          </w:p>
          <w:p w:rsidR="006C052D" w:rsidRDefault="006C052D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Áp dụng bất đẳng thức cô si, ta được:</w:t>
            </w:r>
          </w:p>
          <w:p w:rsidR="006C052D" w:rsidRDefault="006C052D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C052D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920" w:dyaOrig="780">
                <v:shape id="_x0000_i1079" type="#_x0000_t75" style="width:195.75pt;height:39pt" o:ole="">
                  <v:imagedata r:id="rId116" o:title=""/>
                </v:shape>
                <o:OLEObject Type="Embed" ProgID="Equation.DSMT4" ShapeID="_x0000_i1079" DrawAspect="Content" ObjectID="_1771358144" r:id="rId117"/>
              </w:object>
            </w:r>
          </w:p>
          <w:p w:rsidR="006C052D" w:rsidRPr="006C052D" w:rsidRDefault="006C052D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C052D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2560" w:dyaOrig="880">
                <v:shape id="_x0000_i1080" type="#_x0000_t75" style="width:128.25pt;height:44.25pt" o:ole="">
                  <v:imagedata r:id="rId118" o:title=""/>
                </v:shape>
                <o:OLEObject Type="Embed" ProgID="Equation.DSMT4" ShapeID="_x0000_i1080" DrawAspect="Content" ObjectID="_1771358145" r:id="rId119"/>
              </w:object>
            </w:r>
          </w:p>
        </w:tc>
        <w:tc>
          <w:tcPr>
            <w:tcW w:w="1134" w:type="dxa"/>
          </w:tcPr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P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6C052D" w:rsidRPr="00F062CA" w:rsidRDefault="00F062CA" w:rsidP="00F062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6C052D" w:rsidTr="007B0AAF">
        <w:tc>
          <w:tcPr>
            <w:tcW w:w="1418" w:type="dxa"/>
            <w:vMerge/>
            <w:vAlign w:val="center"/>
          </w:tcPr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080" w:type="dxa"/>
          </w:tcPr>
          <w:p w:rsidR="006C052D" w:rsidRDefault="00F062CA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 tương tự, ta được:</w:t>
            </w:r>
          </w:p>
          <w:p w:rsidR="00F062CA" w:rsidRDefault="00F062CA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C052D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2280" w:dyaOrig="880">
                <v:shape id="_x0000_i1081" type="#_x0000_t75" style="width:114pt;height:44.25pt" o:ole="">
                  <v:imagedata r:id="rId120" o:title=""/>
                </v:shape>
                <o:OLEObject Type="Embed" ProgID="Equation.DSMT4" ShapeID="_x0000_i1081" DrawAspect="Content" ObjectID="_1771358146" r:id="rId121"/>
              </w:object>
            </w:r>
          </w:p>
          <w:p w:rsidR="00F062CA" w:rsidRDefault="00F062CA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C052D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2280" w:dyaOrig="880">
                <v:shape id="_x0000_i1082" type="#_x0000_t75" style="width:114pt;height:44.25pt" o:ole="">
                  <v:imagedata r:id="rId122" o:title=""/>
                </v:shape>
                <o:OLEObject Type="Embed" ProgID="Equation.DSMT4" ShapeID="_x0000_i1082" DrawAspect="Content" ObjectID="_1771358147" r:id="rId123"/>
              </w:object>
            </w:r>
          </w:p>
          <w:p w:rsidR="00F062CA" w:rsidRDefault="00F062CA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062C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4420" w:dyaOrig="780">
                <v:shape id="_x0000_i1083" type="#_x0000_t75" style="width:221.25pt;height:39pt" o:ole="">
                  <v:imagedata r:id="rId124" o:title=""/>
                </v:shape>
                <o:OLEObject Type="Embed" ProgID="Equation.DSMT4" ShapeID="_x0000_i1083" DrawAspect="Content" ObjectID="_1771358148" r:id="rId125"/>
              </w:object>
            </w:r>
          </w:p>
          <w:p w:rsidR="00F062CA" w:rsidRDefault="00F062CA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062CA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80" w:dyaOrig="780">
                <v:shape id="_x0000_i1084" type="#_x0000_t75" style="width:119.25pt;height:39pt" o:ole="">
                  <v:imagedata r:id="rId126" o:title=""/>
                </v:shape>
                <o:OLEObject Type="Embed" ProgID="Equation.DSMT4" ShapeID="_x0000_i1084" DrawAspect="Content" ObjectID="_1771358149" r:id="rId127"/>
              </w:object>
            </w:r>
          </w:p>
          <w:p w:rsidR="00F062CA" w:rsidRDefault="00F062CA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062C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59" w:dyaOrig="720">
                <v:shape id="_x0000_i1085" type="#_x0000_t75" style="width:132.75pt;height:36pt" o:ole="">
                  <v:imagedata r:id="rId128" o:title=""/>
                </v:shape>
                <o:OLEObject Type="Embed" ProgID="Equation.DSMT4" ShapeID="_x0000_i1085" DrawAspect="Content" ObjectID="_1771358150" r:id="rId129"/>
              </w:object>
            </w:r>
          </w:p>
          <w:p w:rsidR="00F062CA" w:rsidRDefault="00F062CA" w:rsidP="00AE249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062CA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579" w:dyaOrig="700">
                <v:shape id="_x0000_i1086" type="#_x0000_t75" style="width:78.75pt;height:35.25pt" o:ole="">
                  <v:imagedata r:id="rId130" o:title=""/>
                </v:shape>
                <o:OLEObject Type="Embed" ProgID="Equation.DSMT4" ShapeID="_x0000_i1086" DrawAspect="Content" ObjectID="_1771358151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Dấu bằng xảyrakhi</w:t>
            </w:r>
            <w:r w:rsidRPr="00F062C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60" w:dyaOrig="300">
                <v:shape id="_x0000_i1087" type="#_x0000_t75" style="width:72.75pt;height:15pt" o:ole="">
                  <v:imagedata r:id="rId132" o:title=""/>
                </v:shape>
                <o:OLEObject Type="Embed" ProgID="Equation.DSMT4" ShapeID="_x0000_i1087" DrawAspect="Content" ObjectID="_1771358152" r:id="rId133"/>
              </w:object>
            </w:r>
          </w:p>
        </w:tc>
        <w:tc>
          <w:tcPr>
            <w:tcW w:w="1134" w:type="dxa"/>
          </w:tcPr>
          <w:p w:rsidR="006C052D" w:rsidRDefault="006C052D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AE249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Default="00F062CA" w:rsidP="00F062C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062CA" w:rsidRPr="00F062CA" w:rsidRDefault="00F062CA" w:rsidP="00F062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AE2492" w:rsidRPr="00F062CA" w:rsidRDefault="00AE2492" w:rsidP="00AE2492">
      <w:pPr>
        <w:spacing w:before="120" w:after="60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F062CA">
        <w:rPr>
          <w:rFonts w:ascii="Times New Roman" w:hAnsi="Times New Roman" w:cs="Times New Roman"/>
          <w:i/>
          <w:sz w:val="28"/>
          <w:szCs w:val="28"/>
          <w:lang w:val="vi-VN"/>
        </w:rPr>
        <w:t>Ghi chú: Mọi cách làm khác, nếu đúng vẫn cho điểm tối đa</w:t>
      </w:r>
    </w:p>
    <w:p w:rsidR="00AE2492" w:rsidRDefault="00AE2492" w:rsidP="00AE2492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AE2492" w:rsidRDefault="00AE2492" w:rsidP="00AE2492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AE2492" w:rsidRPr="000B460A" w:rsidRDefault="00AE2492" w:rsidP="00AE2492">
      <w:pPr>
        <w:spacing w:after="0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:rsidR="00455D84" w:rsidRDefault="00455D84" w:rsidP="00914587">
      <w:pPr>
        <w:spacing w:after="0"/>
        <w:rPr>
          <w:rFonts w:ascii="Times New Roman" w:hAnsi="Times New Roman" w:cs="Times New Roman"/>
          <w:sz w:val="26"/>
          <w:szCs w:val="26"/>
          <w:lang w:val="vi-VN"/>
        </w:rPr>
      </w:pPr>
    </w:p>
    <w:p w:rsidR="00455D84" w:rsidRPr="00455D84" w:rsidRDefault="00455D84">
      <w:pPr>
        <w:rPr>
          <w:rFonts w:ascii="Times New Roman" w:hAnsi="Times New Roman" w:cs="Times New Roman"/>
          <w:sz w:val="28"/>
          <w:szCs w:val="28"/>
          <w:lang w:val="vi-VN"/>
        </w:rPr>
      </w:pPr>
    </w:p>
    <w:sectPr w:rsidR="00455D84" w:rsidRPr="00455D84" w:rsidSect="00455D84">
      <w:pgSz w:w="12240" w:h="15840"/>
      <w:pgMar w:top="1135" w:right="900" w:bottom="709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UI Semilight"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024B45"/>
    <w:multiLevelType w:val="hybridMultilevel"/>
    <w:tmpl w:val="59B85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1A5114"/>
    <w:multiLevelType w:val="hybridMultilevel"/>
    <w:tmpl w:val="5A2226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33774F"/>
    <w:multiLevelType w:val="hybridMultilevel"/>
    <w:tmpl w:val="B0A2D9A2"/>
    <w:lvl w:ilvl="0" w:tplc="042A0017">
      <w:start w:val="1"/>
      <w:numFmt w:val="lowerLetter"/>
      <w:lvlText w:val="%1)"/>
      <w:lvlJc w:val="left"/>
      <w:pPr>
        <w:ind w:left="578" w:hanging="360"/>
      </w:pPr>
    </w:lvl>
    <w:lvl w:ilvl="1" w:tplc="042A0017">
      <w:start w:val="1"/>
      <w:numFmt w:val="lowerLetter"/>
      <w:lvlText w:val="%2)"/>
      <w:lvlJc w:val="left"/>
      <w:pPr>
        <w:ind w:left="1298" w:hanging="360"/>
      </w:pPr>
    </w:lvl>
    <w:lvl w:ilvl="2" w:tplc="042A001B" w:tentative="1">
      <w:start w:val="1"/>
      <w:numFmt w:val="lowerRoman"/>
      <w:lvlText w:val="%3."/>
      <w:lvlJc w:val="right"/>
      <w:pPr>
        <w:ind w:left="2018" w:hanging="180"/>
      </w:pPr>
    </w:lvl>
    <w:lvl w:ilvl="3" w:tplc="042A000F" w:tentative="1">
      <w:start w:val="1"/>
      <w:numFmt w:val="decimal"/>
      <w:lvlText w:val="%4."/>
      <w:lvlJc w:val="left"/>
      <w:pPr>
        <w:ind w:left="2738" w:hanging="360"/>
      </w:pPr>
    </w:lvl>
    <w:lvl w:ilvl="4" w:tplc="042A0019" w:tentative="1">
      <w:start w:val="1"/>
      <w:numFmt w:val="lowerLetter"/>
      <w:lvlText w:val="%5."/>
      <w:lvlJc w:val="left"/>
      <w:pPr>
        <w:ind w:left="3458" w:hanging="360"/>
      </w:pPr>
    </w:lvl>
    <w:lvl w:ilvl="5" w:tplc="042A001B" w:tentative="1">
      <w:start w:val="1"/>
      <w:numFmt w:val="lowerRoman"/>
      <w:lvlText w:val="%6."/>
      <w:lvlJc w:val="right"/>
      <w:pPr>
        <w:ind w:left="4178" w:hanging="180"/>
      </w:pPr>
    </w:lvl>
    <w:lvl w:ilvl="6" w:tplc="042A000F" w:tentative="1">
      <w:start w:val="1"/>
      <w:numFmt w:val="decimal"/>
      <w:lvlText w:val="%7."/>
      <w:lvlJc w:val="left"/>
      <w:pPr>
        <w:ind w:left="4898" w:hanging="360"/>
      </w:pPr>
    </w:lvl>
    <w:lvl w:ilvl="7" w:tplc="042A0019" w:tentative="1">
      <w:start w:val="1"/>
      <w:numFmt w:val="lowerLetter"/>
      <w:lvlText w:val="%8."/>
      <w:lvlJc w:val="left"/>
      <w:pPr>
        <w:ind w:left="5618" w:hanging="360"/>
      </w:pPr>
    </w:lvl>
    <w:lvl w:ilvl="8" w:tplc="042A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3" w15:restartNumberingAfterBreak="0">
    <w:nsid w:val="41E07F20"/>
    <w:multiLevelType w:val="hybridMultilevel"/>
    <w:tmpl w:val="83082A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1E68A3"/>
    <w:multiLevelType w:val="hybridMultilevel"/>
    <w:tmpl w:val="73E479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554B15"/>
    <w:multiLevelType w:val="hybridMultilevel"/>
    <w:tmpl w:val="69B81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hideSpellingErrors/>
  <w:hideGrammaticalErrors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4587"/>
    <w:rsid w:val="0010458D"/>
    <w:rsid w:val="002402B8"/>
    <w:rsid w:val="002E3875"/>
    <w:rsid w:val="003374AF"/>
    <w:rsid w:val="00394466"/>
    <w:rsid w:val="00404A99"/>
    <w:rsid w:val="00415911"/>
    <w:rsid w:val="00452CB9"/>
    <w:rsid w:val="00455D84"/>
    <w:rsid w:val="00464C17"/>
    <w:rsid w:val="004B03C4"/>
    <w:rsid w:val="00531BC5"/>
    <w:rsid w:val="00555C08"/>
    <w:rsid w:val="005F312C"/>
    <w:rsid w:val="00624129"/>
    <w:rsid w:val="00652EE5"/>
    <w:rsid w:val="006C052D"/>
    <w:rsid w:val="00737F14"/>
    <w:rsid w:val="007A688B"/>
    <w:rsid w:val="007B0AAF"/>
    <w:rsid w:val="00914587"/>
    <w:rsid w:val="00951D30"/>
    <w:rsid w:val="009A0289"/>
    <w:rsid w:val="009C5638"/>
    <w:rsid w:val="00AE2492"/>
    <w:rsid w:val="00B86E8D"/>
    <w:rsid w:val="00C3105C"/>
    <w:rsid w:val="00C4537A"/>
    <w:rsid w:val="00C61082"/>
    <w:rsid w:val="00CF4ECF"/>
    <w:rsid w:val="00F062CA"/>
    <w:rsid w:val="00FF344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FDE927C-3770-4064-A6A2-C0C28A8D4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C56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45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145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4E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E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5.bin"/><Relationship Id="rId21" Type="http://schemas.openxmlformats.org/officeDocument/2006/relationships/image" Target="media/image9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4.wmf"/><Relationship Id="rId5" Type="http://schemas.openxmlformats.org/officeDocument/2006/relationships/image" Target="media/image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9.wmf"/><Relationship Id="rId126" Type="http://schemas.openxmlformats.org/officeDocument/2006/relationships/image" Target="media/image63.wmf"/><Relationship Id="rId13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emf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29</Words>
  <Characters>472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Admin</cp:lastModifiedBy>
  <cp:revision>2</cp:revision>
  <cp:lastPrinted>2021-03-09T08:39:00Z</cp:lastPrinted>
  <dcterms:created xsi:type="dcterms:W3CDTF">2024-03-07T16:07:00Z</dcterms:created>
  <dcterms:modified xsi:type="dcterms:W3CDTF">2024-03-07T16:07:00Z</dcterms:modified>
</cp:coreProperties>
</file>